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1382" r:id="rId2"/>
    <p:sldId id="1497" r:id="rId3"/>
    <p:sldId id="1498" r:id="rId4"/>
    <p:sldId id="1499" r:id="rId5"/>
    <p:sldId id="1500" r:id="rId6"/>
    <p:sldId id="1501" r:id="rId7"/>
    <p:sldId id="1502" r:id="rId8"/>
    <p:sldId id="1503" r:id="rId9"/>
    <p:sldId id="1504" r:id="rId10"/>
    <p:sldId id="1485" r:id="rId11"/>
    <p:sldId id="1505" r:id="rId12"/>
    <p:sldId id="1506" r:id="rId13"/>
    <p:sldId id="1507" r:id="rId14"/>
    <p:sldId id="1508" r:id="rId15"/>
    <p:sldId id="1509" r:id="rId16"/>
    <p:sldId id="1510" r:id="rId17"/>
    <p:sldId id="1511" r:id="rId18"/>
    <p:sldId id="1491" r:id="rId19"/>
    <p:sldId id="1492" r:id="rId20"/>
    <p:sldId id="1493" r:id="rId21"/>
    <p:sldId id="1494" r:id="rId22"/>
  </p:sldIdLst>
  <p:sldSz cx="9144000" cy="5143500" type="screen16x9"/>
  <p:notesSz cx="5765800" cy="3244850"/>
  <p:custDataLst>
    <p:tags r:id="rId24"/>
  </p:custDataLst>
  <p:defaultTextStyle>
    <a:defPPr>
      <a:defRPr lang="ru-RU"/>
    </a:defPPr>
    <a:lvl1pPr marL="0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724883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1449768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2174652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2899537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3624422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4349305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5074190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5799074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6391">
          <p15:clr>
            <a:srgbClr val="A4A3A4"/>
          </p15:clr>
        </p15:guide>
        <p15:guide id="4" pos="4451">
          <p15:clr>
            <a:srgbClr val="A4A3A4"/>
          </p15:clr>
        </p15:guide>
        <p15:guide id="5" orient="horz" pos="2057">
          <p15:clr>
            <a:srgbClr val="A4A3A4"/>
          </p15:clr>
        </p15:guide>
        <p15:guide id="6" orient="horz" pos="4566">
          <p15:clr>
            <a:srgbClr val="A4A3A4"/>
          </p15:clr>
        </p15:guide>
        <p15:guide id="7" pos="1662">
          <p15:clr>
            <a:srgbClr val="A4A3A4"/>
          </p15:clr>
        </p15:guide>
        <p15:guide id="8" pos="342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8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7292A2E-F333-43FB-9621-5CBBE7FDCDCB}" styleName="Светлый стиль 2 - акцент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67" autoAdjust="0"/>
    <p:restoredTop sz="94624" autoAdjust="0"/>
  </p:normalViewPr>
  <p:slideViewPr>
    <p:cSldViewPr>
      <p:cViewPr varScale="1">
        <p:scale>
          <a:sx n="85" d="100"/>
          <a:sy n="85" d="100"/>
        </p:scale>
        <p:origin x="-906" y="-78"/>
      </p:cViewPr>
      <p:guideLst>
        <p:guide orient="horz" pos="2880"/>
        <p:guide orient="horz" pos="6391"/>
        <p:guide orient="horz" pos="2057"/>
        <p:guide orient="horz" pos="4566"/>
        <p:guide pos="2160"/>
        <p:guide pos="4451"/>
        <p:guide pos="1662"/>
        <p:guide pos="342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265488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3350CF-C603-4114-B932-646F91D14650}" type="datetimeFigureOut">
              <a:rPr lang="ru-RU" smtClean="0"/>
              <a:pPr/>
              <a:t>04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242888"/>
            <a:ext cx="2162175" cy="121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576263" y="1541463"/>
            <a:ext cx="4613275" cy="1460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265488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909EBE-9F82-4E48-A1EA-E1BF2E0BBA3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20460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1pPr>
    <a:lvl2pPr marL="342319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2pPr>
    <a:lvl3pPr marL="684637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3pPr>
    <a:lvl4pPr marL="1026958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4pPr>
    <a:lvl5pPr marL="1369276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5pPr>
    <a:lvl6pPr marL="1711595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6pPr>
    <a:lvl7pPr marL="2053914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7pPr>
    <a:lvl8pPr marL="2396234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8pPr>
    <a:lvl9pPr marL="2738553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4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05A509-F693-4BF8-A7C9-A80377B33228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01813" y="242888"/>
            <a:ext cx="2162175" cy="1217612"/>
          </a:xfrm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dirty="0"/>
              <a:t>С.М. </a:t>
            </a:r>
            <a:r>
              <a:rPr lang="ru-RU" altLang="ru-RU" dirty="0" err="1"/>
              <a:t>Саврасова</a:t>
            </a:r>
            <a:r>
              <a:rPr lang="ru-RU" altLang="ru-RU" dirty="0"/>
              <a:t>, Г.А. </a:t>
            </a:r>
            <a:r>
              <a:rPr lang="ru-RU" altLang="ru-RU" dirty="0" err="1"/>
              <a:t>Ястребинецкий</a:t>
            </a:r>
            <a:r>
              <a:rPr lang="ru-RU" altLang="ru-RU" dirty="0"/>
              <a:t> «Упражнения по планиметрии на готовых чертежах»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14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15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16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17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18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19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20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5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6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7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8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9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10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11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12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1" y="1594483"/>
            <a:ext cx="7772401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1" y="2880359"/>
            <a:ext cx="6400801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294499" y="2127559"/>
            <a:ext cx="2555002" cy="635157"/>
          </a:xfrm>
        </p:spPr>
        <p:txBody>
          <a:bodyPr lIns="0" tIns="0" rIns="0" bIns="0"/>
          <a:lstStyle>
            <a:lvl1pPr>
              <a:defRPr sz="41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416988" y="1557182"/>
            <a:ext cx="6310028" cy="537440"/>
          </a:xfrm>
        </p:spPr>
        <p:txBody>
          <a:bodyPr lIns="0" tIns="0" rIns="0" bIns="0"/>
          <a:lstStyle>
            <a:lvl1pPr>
              <a:defRPr sz="35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06002" y="849896"/>
            <a:ext cx="8961724" cy="4199350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g object 17"/>
          <p:cNvSpPr/>
          <p:nvPr/>
        </p:nvSpPr>
        <p:spPr>
          <a:xfrm>
            <a:off x="106015" y="112796"/>
            <a:ext cx="8961724" cy="680430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294499" y="2127559"/>
            <a:ext cx="2555002" cy="635157"/>
          </a:xfrm>
        </p:spPr>
        <p:txBody>
          <a:bodyPr lIns="0" tIns="0" rIns="0" bIns="0"/>
          <a:lstStyle>
            <a:lvl1pPr>
              <a:defRPr sz="41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393481" y="1142501"/>
            <a:ext cx="2893250" cy="34200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1" y="1183005"/>
            <a:ext cx="3977641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2508137" y="1674387"/>
            <a:ext cx="4158102" cy="1639679"/>
          </a:xfrm>
          <a:custGeom>
            <a:avLst/>
            <a:gdLst/>
            <a:ahLst/>
            <a:cxnLst/>
            <a:rect l="l" t="t" r="r" b="b"/>
            <a:pathLst>
              <a:path w="2621915" h="1034414">
                <a:moveTo>
                  <a:pt x="2621368" y="0"/>
                </a:moveTo>
                <a:lnTo>
                  <a:pt x="0" y="0"/>
                </a:lnTo>
                <a:lnTo>
                  <a:pt x="0" y="1034140"/>
                </a:lnTo>
                <a:lnTo>
                  <a:pt x="2621368" y="1034140"/>
                </a:lnTo>
                <a:lnTo>
                  <a:pt x="262136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294499" y="2127559"/>
            <a:ext cx="2555002" cy="635157"/>
          </a:xfrm>
        </p:spPr>
        <p:txBody>
          <a:bodyPr lIns="0" tIns="0" rIns="0" bIns="0"/>
          <a:lstStyle>
            <a:lvl1pPr>
              <a:defRPr sz="41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3" y="209971"/>
            <a:ext cx="7772401" cy="40780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685801" y="1047751"/>
            <a:ext cx="2496312" cy="255557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049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3323844" y="1047751"/>
            <a:ext cx="2496312" cy="255557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049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5961887" y="1047751"/>
            <a:ext cx="2496312" cy="255557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049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1" y="3735426"/>
            <a:ext cx="2496312" cy="719139"/>
          </a:xfrm>
        </p:spPr>
        <p:txBody>
          <a:bodyPr>
            <a:noAutofit/>
          </a:bodyPr>
          <a:lstStyle>
            <a:lvl1pPr marL="0" indent="0">
              <a:buNone/>
              <a:defRPr sz="1049"/>
            </a:lvl1pPr>
            <a:lvl2pPr marL="114287" indent="-114287">
              <a:buFont typeface="Arial" panose="020B0604020202020204" pitchFamily="34" charset="0"/>
              <a:buChar char="•"/>
              <a:defRPr sz="1049"/>
            </a:lvl2pPr>
            <a:lvl3pPr marL="228575" indent="-114287">
              <a:defRPr sz="1049"/>
            </a:lvl3pPr>
            <a:lvl4pPr marL="400006" indent="-171431">
              <a:defRPr sz="1049"/>
            </a:lvl4pPr>
            <a:lvl5pPr marL="571437" indent="-171431">
              <a:defRPr sz="1049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3323844" y="3735426"/>
            <a:ext cx="2496312" cy="719139"/>
          </a:xfrm>
        </p:spPr>
        <p:txBody>
          <a:bodyPr>
            <a:noAutofit/>
          </a:bodyPr>
          <a:lstStyle>
            <a:lvl1pPr marL="0" indent="0">
              <a:buNone/>
              <a:defRPr sz="1049"/>
            </a:lvl1pPr>
            <a:lvl2pPr marL="114287" indent="-114287">
              <a:buFont typeface="Arial" panose="020B0604020202020204" pitchFamily="34" charset="0"/>
              <a:buChar char="•"/>
              <a:defRPr sz="1049"/>
            </a:lvl2pPr>
            <a:lvl3pPr marL="228575" indent="-114287">
              <a:defRPr sz="1049"/>
            </a:lvl3pPr>
            <a:lvl4pPr marL="400006" indent="-171431">
              <a:defRPr sz="1049"/>
            </a:lvl4pPr>
            <a:lvl5pPr marL="571437" indent="-171431">
              <a:defRPr sz="1049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5961887" y="3735426"/>
            <a:ext cx="2496312" cy="719139"/>
          </a:xfrm>
        </p:spPr>
        <p:txBody>
          <a:bodyPr>
            <a:noAutofit/>
          </a:bodyPr>
          <a:lstStyle>
            <a:lvl1pPr marL="0" indent="0">
              <a:buNone/>
              <a:defRPr sz="1049"/>
            </a:lvl1pPr>
            <a:lvl2pPr marL="114287" indent="-114287">
              <a:buFont typeface="Arial" panose="020B0604020202020204" pitchFamily="34" charset="0"/>
              <a:buChar char="•"/>
              <a:defRPr sz="1049"/>
            </a:lvl2pPr>
            <a:lvl3pPr marL="228575" indent="-114287">
              <a:defRPr sz="1049"/>
            </a:lvl3pPr>
            <a:lvl4pPr marL="400006" indent="-171431">
              <a:defRPr sz="1049"/>
            </a:lvl4pPr>
            <a:lvl5pPr marL="571437" indent="-171431">
              <a:defRPr sz="1049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685803" y="700090"/>
            <a:ext cx="7772401" cy="304800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1349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18114913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814FDB-B577-4CF4-8F42-5866DFD0936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183814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06002" y="849896"/>
            <a:ext cx="8961724" cy="4199350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294499" y="2127557"/>
            <a:ext cx="2555002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416988" y="1557182"/>
            <a:ext cx="6310028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4783456"/>
            <a:ext cx="2926080" cy="44627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1" y="4783456"/>
            <a:ext cx="2103120" cy="44627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4783456"/>
            <a:ext cx="2103120" cy="44627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iming>
    <p:tnLst>
      <p:par>
        <p:cTn id="1" dur="indefinite" restart="never" nodeType="tmRoot"/>
      </p:par>
    </p:tnLst>
  </p:timing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724883">
        <a:defRPr>
          <a:latin typeface="+mn-lt"/>
          <a:ea typeface="+mn-ea"/>
          <a:cs typeface="+mn-cs"/>
        </a:defRPr>
      </a:lvl2pPr>
      <a:lvl3pPr marL="1449768">
        <a:defRPr>
          <a:latin typeface="+mn-lt"/>
          <a:ea typeface="+mn-ea"/>
          <a:cs typeface="+mn-cs"/>
        </a:defRPr>
      </a:lvl3pPr>
      <a:lvl4pPr marL="2174652">
        <a:defRPr>
          <a:latin typeface="+mn-lt"/>
          <a:ea typeface="+mn-ea"/>
          <a:cs typeface="+mn-cs"/>
        </a:defRPr>
      </a:lvl4pPr>
      <a:lvl5pPr marL="2899537">
        <a:defRPr>
          <a:latin typeface="+mn-lt"/>
          <a:ea typeface="+mn-ea"/>
          <a:cs typeface="+mn-cs"/>
        </a:defRPr>
      </a:lvl5pPr>
      <a:lvl6pPr marL="3624422">
        <a:defRPr>
          <a:latin typeface="+mn-lt"/>
          <a:ea typeface="+mn-ea"/>
          <a:cs typeface="+mn-cs"/>
        </a:defRPr>
      </a:lvl6pPr>
      <a:lvl7pPr marL="4349305">
        <a:defRPr>
          <a:latin typeface="+mn-lt"/>
          <a:ea typeface="+mn-ea"/>
          <a:cs typeface="+mn-cs"/>
        </a:defRPr>
      </a:lvl7pPr>
      <a:lvl8pPr marL="5074190">
        <a:defRPr>
          <a:latin typeface="+mn-lt"/>
          <a:ea typeface="+mn-ea"/>
          <a:cs typeface="+mn-cs"/>
        </a:defRPr>
      </a:lvl8pPr>
      <a:lvl9pPr marL="5799074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724883">
        <a:defRPr>
          <a:latin typeface="+mn-lt"/>
          <a:ea typeface="+mn-ea"/>
          <a:cs typeface="+mn-cs"/>
        </a:defRPr>
      </a:lvl2pPr>
      <a:lvl3pPr marL="1449768">
        <a:defRPr>
          <a:latin typeface="+mn-lt"/>
          <a:ea typeface="+mn-ea"/>
          <a:cs typeface="+mn-cs"/>
        </a:defRPr>
      </a:lvl3pPr>
      <a:lvl4pPr marL="2174652">
        <a:defRPr>
          <a:latin typeface="+mn-lt"/>
          <a:ea typeface="+mn-ea"/>
          <a:cs typeface="+mn-cs"/>
        </a:defRPr>
      </a:lvl4pPr>
      <a:lvl5pPr marL="2899537">
        <a:defRPr>
          <a:latin typeface="+mn-lt"/>
          <a:ea typeface="+mn-ea"/>
          <a:cs typeface="+mn-cs"/>
        </a:defRPr>
      </a:lvl5pPr>
      <a:lvl6pPr marL="3624422">
        <a:defRPr>
          <a:latin typeface="+mn-lt"/>
          <a:ea typeface="+mn-ea"/>
          <a:cs typeface="+mn-cs"/>
        </a:defRPr>
      </a:lvl6pPr>
      <a:lvl7pPr marL="4349305">
        <a:defRPr>
          <a:latin typeface="+mn-lt"/>
          <a:ea typeface="+mn-ea"/>
          <a:cs typeface="+mn-cs"/>
        </a:defRPr>
      </a:lvl7pPr>
      <a:lvl8pPr marL="5074190">
        <a:defRPr>
          <a:latin typeface="+mn-lt"/>
          <a:ea typeface="+mn-ea"/>
          <a:cs typeface="+mn-cs"/>
        </a:defRPr>
      </a:lvl8pPr>
      <a:lvl9pPr marL="5799074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0" Type="http://schemas.openxmlformats.org/officeDocument/2006/relationships/image" Target="../media/image77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88.png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5.png"/><Relationship Id="rId11" Type="http://schemas.openxmlformats.org/officeDocument/2006/relationships/image" Target="../media/image86.png"/><Relationship Id="rId5" Type="http://schemas.openxmlformats.org/officeDocument/2006/relationships/image" Target="../media/image84.png"/><Relationship Id="rId10" Type="http://schemas.openxmlformats.org/officeDocument/2006/relationships/image" Target="../media/image66.wm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17" Type="http://schemas.openxmlformats.org/officeDocument/2006/relationships/image" Target="../media/image112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11" Type="http://schemas.openxmlformats.org/officeDocument/2006/relationships/image" Target="../media/image106.png"/><Relationship Id="rId5" Type="http://schemas.openxmlformats.org/officeDocument/2006/relationships/image" Target="../media/image100.png"/><Relationship Id="rId15" Type="http://schemas.openxmlformats.org/officeDocument/2006/relationships/image" Target="../media/image110.png"/><Relationship Id="rId10" Type="http://schemas.openxmlformats.org/officeDocument/2006/relationships/image" Target="../media/image105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Relationship Id="rId14" Type="http://schemas.openxmlformats.org/officeDocument/2006/relationships/image" Target="../media/image10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1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7" Type="http://schemas.openxmlformats.org/officeDocument/2006/relationships/image" Target="../media/image78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0.png"/><Relationship Id="rId5" Type="http://schemas.openxmlformats.org/officeDocument/2006/relationships/image" Target="../media/image760.png"/><Relationship Id="rId4" Type="http://schemas.openxmlformats.org/officeDocument/2006/relationships/image" Target="../media/image7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0.png"/><Relationship Id="rId3" Type="http://schemas.openxmlformats.org/officeDocument/2006/relationships/image" Target="../media/image790.png"/><Relationship Id="rId7" Type="http://schemas.openxmlformats.org/officeDocument/2006/relationships/image" Target="../media/image8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0.png"/><Relationship Id="rId5" Type="http://schemas.openxmlformats.org/officeDocument/2006/relationships/image" Target="../media/image810.png"/><Relationship Id="rId4" Type="http://schemas.openxmlformats.org/officeDocument/2006/relationships/image" Target="../media/image800.png"/><Relationship Id="rId9" Type="http://schemas.openxmlformats.org/officeDocument/2006/relationships/image" Target="../media/image85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0.png"/><Relationship Id="rId3" Type="http://schemas.openxmlformats.org/officeDocument/2006/relationships/image" Target="../media/image860.png"/><Relationship Id="rId7" Type="http://schemas.openxmlformats.org/officeDocument/2006/relationships/image" Target="../media/image90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0.png"/><Relationship Id="rId5" Type="http://schemas.openxmlformats.org/officeDocument/2006/relationships/image" Target="../media/image880.png"/><Relationship Id="rId4" Type="http://schemas.openxmlformats.org/officeDocument/2006/relationships/image" Target="../media/image87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gif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31.png"/><Relationship Id="rId5" Type="http://schemas.openxmlformats.org/officeDocument/2006/relationships/image" Target="../media/image22.png"/><Relationship Id="rId10" Type="http://schemas.openxmlformats.org/officeDocument/2006/relationships/image" Target="../media/image30.png"/><Relationship Id="rId4" Type="http://schemas.openxmlformats.org/officeDocument/2006/relationships/image" Target="../media/image21.png"/><Relationship Id="rId9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9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0.png"/><Relationship Id="rId9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52.png"/><Relationship Id="rId5" Type="http://schemas.openxmlformats.org/officeDocument/2006/relationships/image" Target="../media/image41.png"/><Relationship Id="rId10" Type="http://schemas.openxmlformats.org/officeDocument/2006/relationships/image" Target="../media/image5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5" Type="http://schemas.openxmlformats.org/officeDocument/2006/relationships/image" Target="../media/image5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bject 2">
            <a:extLst>
              <a:ext uri="{FF2B5EF4-FFF2-40B4-BE49-F238E27FC236}">
                <a16:creationId xmlns="" xmlns:a16="http://schemas.microsoft.com/office/drawing/2014/main" id="{EE80F0AA-4DF1-4DBF-9AA2-5439157D8912}"/>
              </a:ext>
            </a:extLst>
          </p:cNvPr>
          <p:cNvSpPr/>
          <p:nvPr/>
        </p:nvSpPr>
        <p:spPr>
          <a:xfrm>
            <a:off x="2239" y="2436"/>
            <a:ext cx="9130468" cy="1618541"/>
          </a:xfrm>
          <a:custGeom>
            <a:avLst/>
            <a:gdLst/>
            <a:ahLst/>
            <a:cxnLst/>
            <a:rect l="l" t="t" r="r" b="b"/>
            <a:pathLst>
              <a:path w="5760085" h="1021080">
                <a:moveTo>
                  <a:pt x="5759640" y="0"/>
                </a:moveTo>
                <a:lnTo>
                  <a:pt x="0" y="0"/>
                </a:lnTo>
                <a:lnTo>
                  <a:pt x="0" y="1020953"/>
                </a:lnTo>
                <a:lnTo>
                  <a:pt x="5759640" y="1020953"/>
                </a:lnTo>
                <a:lnTo>
                  <a:pt x="5759640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15" name="object 4">
            <a:extLst>
              <a:ext uri="{FF2B5EF4-FFF2-40B4-BE49-F238E27FC236}">
                <a16:creationId xmlns="" xmlns:a16="http://schemas.microsoft.com/office/drawing/2014/main" id="{96789AA7-9596-4F83-89FD-AEC28EE179F1}"/>
              </a:ext>
            </a:extLst>
          </p:cNvPr>
          <p:cNvSpPr txBox="1"/>
          <p:nvPr/>
        </p:nvSpPr>
        <p:spPr>
          <a:xfrm>
            <a:off x="971600" y="1995686"/>
            <a:ext cx="4968552" cy="1130355"/>
          </a:xfrm>
          <a:prstGeom prst="rect">
            <a:avLst/>
          </a:prstGeom>
        </p:spPr>
        <p:txBody>
          <a:bodyPr vert="horz" wrap="square" lIns="0" tIns="22143" rIns="0" bIns="0" rtlCol="0">
            <a:spAutoFit/>
          </a:bodyPr>
          <a:lstStyle/>
          <a:p>
            <a:pPr marL="29189">
              <a:spcBef>
                <a:spcPts val="175"/>
              </a:spcBef>
            </a:pPr>
            <a:r>
              <a:rPr sz="2400" dirty="0" err="1" smtClean="0">
                <a:solidFill>
                  <a:srgbClr val="2365C7"/>
                </a:solidFill>
                <a:latin typeface="Arial"/>
                <a:cs typeface="Arial"/>
              </a:rPr>
              <a:t>Mavzu</a:t>
            </a:r>
            <a:r>
              <a:rPr sz="2400" dirty="0" smtClean="0">
                <a:solidFill>
                  <a:srgbClr val="2365C7"/>
                </a:solidFill>
                <a:latin typeface="Arial"/>
                <a:cs typeface="Arial"/>
              </a:rPr>
              <a:t>:</a:t>
            </a:r>
          </a:p>
          <a:p>
            <a:pPr marL="20131"/>
            <a:r>
              <a:rPr lang="en-US" sz="2400" b="1" dirty="0" err="1" smtClean="0">
                <a:solidFill>
                  <a:srgbClr val="002060"/>
                </a:solidFill>
                <a:latin typeface="Arial"/>
                <a:cs typeface="Arial"/>
              </a:rPr>
              <a:t>O‘xshash</a:t>
            </a:r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/>
                <a:cs typeface="Arial"/>
              </a:rPr>
              <a:t>uchburchaklar</a:t>
            </a:r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/>
                <a:cs typeface="Arial"/>
              </a:rPr>
              <a:t>va</a:t>
            </a:r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/>
                <a:cs typeface="Arial"/>
              </a:rPr>
              <a:t>ularning</a:t>
            </a:r>
            <a:r>
              <a:rPr lang="en-US" sz="2400" b="1" dirty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  </a:t>
            </a:r>
            <a:r>
              <a:rPr lang="en-US" sz="2400" b="1" dirty="0" err="1" smtClean="0">
                <a:solidFill>
                  <a:srgbClr val="002060"/>
                </a:solidFill>
                <a:latin typeface="Arial"/>
                <a:cs typeface="Arial"/>
              </a:rPr>
              <a:t>xossalari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6" name="object 5">
            <a:extLst>
              <a:ext uri="{FF2B5EF4-FFF2-40B4-BE49-F238E27FC236}">
                <a16:creationId xmlns="" xmlns:a16="http://schemas.microsoft.com/office/drawing/2014/main" id="{A8BAE388-D6D2-40E9-8208-E39C1E0E7029}"/>
              </a:ext>
            </a:extLst>
          </p:cNvPr>
          <p:cNvSpPr/>
          <p:nvPr/>
        </p:nvSpPr>
        <p:spPr>
          <a:xfrm>
            <a:off x="282031" y="1923678"/>
            <a:ext cx="545553" cy="2592288"/>
          </a:xfrm>
          <a:custGeom>
            <a:avLst/>
            <a:gdLst/>
            <a:ahLst/>
            <a:cxnLst/>
            <a:rect l="l" t="t" r="r" b="b"/>
            <a:pathLst>
              <a:path w="344170" h="680719">
                <a:moveTo>
                  <a:pt x="343828" y="0"/>
                </a:moveTo>
                <a:lnTo>
                  <a:pt x="0" y="0"/>
                </a:lnTo>
                <a:lnTo>
                  <a:pt x="0" y="680466"/>
                </a:lnTo>
                <a:lnTo>
                  <a:pt x="343828" y="680466"/>
                </a:lnTo>
                <a:lnTo>
                  <a:pt x="34382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20" name="object 9">
            <a:extLst>
              <a:ext uri="{FF2B5EF4-FFF2-40B4-BE49-F238E27FC236}">
                <a16:creationId xmlns="" xmlns:a16="http://schemas.microsoft.com/office/drawing/2014/main" id="{F294EAD7-CAB8-401C-B12D-6064AA1177E0}"/>
              </a:ext>
            </a:extLst>
          </p:cNvPr>
          <p:cNvSpPr/>
          <p:nvPr/>
        </p:nvSpPr>
        <p:spPr>
          <a:xfrm>
            <a:off x="7455499" y="361576"/>
            <a:ext cx="957235" cy="957235"/>
          </a:xfrm>
          <a:custGeom>
            <a:avLst/>
            <a:gdLst/>
            <a:ahLst/>
            <a:cxnLst/>
            <a:rect l="l" t="t" r="r" b="b"/>
            <a:pathLst>
              <a:path w="603885" h="603885">
                <a:moveTo>
                  <a:pt x="603605" y="0"/>
                </a:moveTo>
                <a:lnTo>
                  <a:pt x="0" y="0"/>
                </a:lnTo>
                <a:lnTo>
                  <a:pt x="0" y="603618"/>
                </a:lnTo>
                <a:lnTo>
                  <a:pt x="603605" y="603618"/>
                </a:lnTo>
                <a:lnTo>
                  <a:pt x="603605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21" name="object 10">
            <a:extLst>
              <a:ext uri="{FF2B5EF4-FFF2-40B4-BE49-F238E27FC236}">
                <a16:creationId xmlns="" xmlns:a16="http://schemas.microsoft.com/office/drawing/2014/main" id="{27824596-7DE1-4136-95E4-49A51856B6D3}"/>
              </a:ext>
            </a:extLst>
          </p:cNvPr>
          <p:cNvSpPr/>
          <p:nvPr/>
        </p:nvSpPr>
        <p:spPr>
          <a:xfrm>
            <a:off x="7455499" y="361576"/>
            <a:ext cx="957235" cy="957235"/>
          </a:xfrm>
          <a:custGeom>
            <a:avLst/>
            <a:gdLst/>
            <a:ahLst/>
            <a:cxnLst/>
            <a:rect l="l" t="t" r="r" b="b"/>
            <a:pathLst>
              <a:path w="603885" h="603885">
                <a:moveTo>
                  <a:pt x="0" y="0"/>
                </a:moveTo>
                <a:lnTo>
                  <a:pt x="603605" y="0"/>
                </a:lnTo>
                <a:lnTo>
                  <a:pt x="603605" y="603618"/>
                </a:lnTo>
                <a:lnTo>
                  <a:pt x="0" y="603618"/>
                </a:lnTo>
                <a:lnTo>
                  <a:pt x="0" y="0"/>
                </a:lnTo>
                <a:close/>
              </a:path>
            </a:pathLst>
          </a:custGeom>
          <a:ln w="30481">
            <a:solidFill>
              <a:srgbClr val="FEFEFE"/>
            </a:solidFill>
          </a:ln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22" name="object 12">
            <a:extLst>
              <a:ext uri="{FF2B5EF4-FFF2-40B4-BE49-F238E27FC236}">
                <a16:creationId xmlns="" xmlns:a16="http://schemas.microsoft.com/office/drawing/2014/main" id="{CAFE6579-511C-4CCB-9A5C-300ACC2F553A}"/>
              </a:ext>
            </a:extLst>
          </p:cNvPr>
          <p:cNvSpPr txBox="1"/>
          <p:nvPr/>
        </p:nvSpPr>
        <p:spPr>
          <a:xfrm>
            <a:off x="7807736" y="394730"/>
            <a:ext cx="274790" cy="574343"/>
          </a:xfrm>
          <a:prstGeom prst="rect">
            <a:avLst/>
          </a:prstGeom>
        </p:spPr>
        <p:txBody>
          <a:bodyPr vert="horz" wrap="square" lIns="0" tIns="25164" rIns="0" bIns="0" rtlCol="0">
            <a:spAutoFit/>
          </a:bodyPr>
          <a:lstStyle/>
          <a:p>
            <a:pPr>
              <a:spcBef>
                <a:spcPts val="198"/>
              </a:spcBef>
            </a:pPr>
            <a:r>
              <a:rPr lang="en-US" sz="3567" b="1" spc="16" dirty="0">
                <a:solidFill>
                  <a:srgbClr val="FEFEFE"/>
                </a:solidFill>
                <a:latin typeface="Arial"/>
                <a:cs typeface="Arial"/>
              </a:rPr>
              <a:t>9</a:t>
            </a:r>
            <a:endParaRPr sz="3567" dirty="0">
              <a:latin typeface="Arial"/>
              <a:cs typeface="Arial"/>
            </a:endParaRPr>
          </a:p>
        </p:txBody>
      </p:sp>
      <p:sp>
        <p:nvSpPr>
          <p:cNvPr id="23" name="object 13">
            <a:extLst>
              <a:ext uri="{FF2B5EF4-FFF2-40B4-BE49-F238E27FC236}">
                <a16:creationId xmlns="" xmlns:a16="http://schemas.microsoft.com/office/drawing/2014/main" id="{065B57C3-CBC0-467B-8CE6-9C853CD5BC49}"/>
              </a:ext>
            </a:extLst>
          </p:cNvPr>
          <p:cNvSpPr txBox="1"/>
          <p:nvPr/>
        </p:nvSpPr>
        <p:spPr>
          <a:xfrm>
            <a:off x="7722278" y="859056"/>
            <a:ext cx="426780" cy="336449"/>
          </a:xfrm>
          <a:prstGeom prst="rect">
            <a:avLst/>
          </a:prstGeom>
        </p:spPr>
        <p:txBody>
          <a:bodyPr vert="horz" wrap="square" lIns="0" tIns="19124" rIns="0" bIns="0" rtlCol="0">
            <a:spAutoFit/>
          </a:bodyPr>
          <a:lstStyle/>
          <a:p>
            <a:pPr>
              <a:spcBef>
                <a:spcPts val="151"/>
              </a:spcBef>
            </a:pPr>
            <a:r>
              <a:rPr sz="2061" spc="-8" dirty="0">
                <a:solidFill>
                  <a:srgbClr val="FEFEFE"/>
                </a:solidFill>
                <a:latin typeface="Arial"/>
                <a:cs typeface="Arial"/>
              </a:rPr>
              <a:t>sinf</a:t>
            </a:r>
            <a:endParaRPr sz="2061" dirty="0">
              <a:latin typeface="Arial"/>
              <a:cs typeface="Arial"/>
            </a:endParaRPr>
          </a:p>
        </p:txBody>
      </p:sp>
      <p:sp>
        <p:nvSpPr>
          <p:cNvPr id="14" name="object 2">
            <a:extLst>
              <a:ext uri="{FF2B5EF4-FFF2-40B4-BE49-F238E27FC236}">
                <a16:creationId xmlns="" xmlns:a16="http://schemas.microsoft.com/office/drawing/2014/main" id="{7ACFEF22-C515-49A9-B292-25C68E4AC8DC}"/>
              </a:ext>
            </a:extLst>
          </p:cNvPr>
          <p:cNvSpPr txBox="1">
            <a:spLocks/>
          </p:cNvSpPr>
          <p:nvPr/>
        </p:nvSpPr>
        <p:spPr>
          <a:xfrm>
            <a:off x="1330982" y="330377"/>
            <a:ext cx="5329249" cy="854086"/>
          </a:xfrm>
          <a:prstGeom prst="rect">
            <a:avLst/>
          </a:prstGeom>
        </p:spPr>
        <p:txBody>
          <a:bodyPr vert="horz" wrap="square" lIns="0" tIns="23183" rIns="0" bIns="0" rtlCol="0">
            <a:spAutoFit/>
          </a:bodyPr>
          <a:lstStyle>
            <a:lvl1pPr>
              <a:defRPr sz="3400" b="1" i="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pPr marL="20161" algn="ctr" defTabSz="1451610">
              <a:spcBef>
                <a:spcPts val="181"/>
              </a:spcBef>
              <a:defRPr/>
            </a:pPr>
            <a:r>
              <a:rPr lang="en-US" sz="5398" kern="0" spc="16" dirty="0" err="1">
                <a:solidFill>
                  <a:sysClr val="window" lastClr="FFFFFF"/>
                </a:solidFill>
              </a:rPr>
              <a:t>Geometriya</a:t>
            </a:r>
            <a:endParaRPr lang="en-US" sz="5398" kern="0" spc="16" dirty="0">
              <a:solidFill>
                <a:sysClr val="window" lastClr="FFFFFF"/>
              </a:solidFill>
            </a:endParaRPr>
          </a:p>
        </p:txBody>
      </p:sp>
      <p:sp>
        <p:nvSpPr>
          <p:cNvPr id="18" name="object 11">
            <a:extLst>
              <a:ext uri="{FF2B5EF4-FFF2-40B4-BE49-F238E27FC236}">
                <a16:creationId xmlns="" xmlns:a16="http://schemas.microsoft.com/office/drawing/2014/main" id="{335AFAA3-FF4F-462D-A908-93D09B272E70}"/>
              </a:ext>
            </a:extLst>
          </p:cNvPr>
          <p:cNvSpPr/>
          <p:nvPr/>
        </p:nvSpPr>
        <p:spPr>
          <a:xfrm>
            <a:off x="519834" y="381666"/>
            <a:ext cx="577604" cy="796348"/>
          </a:xfrm>
          <a:custGeom>
            <a:avLst/>
            <a:gdLst/>
            <a:ahLst/>
            <a:cxnLst/>
            <a:rect l="l" t="t" r="r" b="b"/>
            <a:pathLst>
              <a:path w="363855" h="501650">
                <a:moveTo>
                  <a:pt x="181883" y="0"/>
                </a:moveTo>
                <a:lnTo>
                  <a:pt x="169927" y="1814"/>
                </a:lnTo>
                <a:lnTo>
                  <a:pt x="160152" y="6759"/>
                </a:lnTo>
                <a:lnTo>
                  <a:pt x="153555" y="14086"/>
                </a:lnTo>
                <a:lnTo>
                  <a:pt x="151135" y="23046"/>
                </a:lnTo>
                <a:lnTo>
                  <a:pt x="151135" y="51018"/>
                </a:lnTo>
                <a:lnTo>
                  <a:pt x="125894" y="61099"/>
                </a:lnTo>
                <a:lnTo>
                  <a:pt x="106002" y="76250"/>
                </a:lnTo>
                <a:lnTo>
                  <a:pt x="92964" y="95347"/>
                </a:lnTo>
                <a:lnTo>
                  <a:pt x="88282" y="117269"/>
                </a:lnTo>
                <a:lnTo>
                  <a:pt x="89509" y="128550"/>
                </a:lnTo>
                <a:lnTo>
                  <a:pt x="93112" y="139474"/>
                </a:lnTo>
                <a:lnTo>
                  <a:pt x="98979" y="149818"/>
                </a:lnTo>
                <a:lnTo>
                  <a:pt x="107006" y="159360"/>
                </a:lnTo>
                <a:lnTo>
                  <a:pt x="55256" y="298363"/>
                </a:lnTo>
                <a:lnTo>
                  <a:pt x="29820" y="298367"/>
                </a:lnTo>
                <a:lnTo>
                  <a:pt x="25441" y="301654"/>
                </a:lnTo>
                <a:lnTo>
                  <a:pt x="25441" y="309772"/>
                </a:lnTo>
                <a:lnTo>
                  <a:pt x="29825" y="313055"/>
                </a:lnTo>
                <a:lnTo>
                  <a:pt x="49785" y="313055"/>
                </a:lnTo>
                <a:lnTo>
                  <a:pt x="0" y="446784"/>
                </a:lnTo>
                <a:lnTo>
                  <a:pt x="1008" y="453002"/>
                </a:lnTo>
                <a:lnTo>
                  <a:pt x="7405" y="461515"/>
                </a:lnTo>
                <a:lnTo>
                  <a:pt x="10670" y="464132"/>
                </a:lnTo>
                <a:lnTo>
                  <a:pt x="14559" y="466102"/>
                </a:lnTo>
                <a:lnTo>
                  <a:pt x="3398" y="496089"/>
                </a:lnTo>
                <a:lnTo>
                  <a:pt x="6440" y="500139"/>
                </a:lnTo>
                <a:lnTo>
                  <a:pt x="12538" y="501418"/>
                </a:lnTo>
                <a:lnTo>
                  <a:pt x="13425" y="501501"/>
                </a:lnTo>
                <a:lnTo>
                  <a:pt x="18583" y="501501"/>
                </a:lnTo>
                <a:lnTo>
                  <a:pt x="22522" y="499374"/>
                </a:lnTo>
                <a:lnTo>
                  <a:pt x="33436" y="470051"/>
                </a:lnTo>
                <a:lnTo>
                  <a:pt x="42830" y="468549"/>
                </a:lnTo>
                <a:lnTo>
                  <a:pt x="51014" y="465031"/>
                </a:lnTo>
                <a:lnTo>
                  <a:pt x="57410" y="459821"/>
                </a:lnTo>
                <a:lnTo>
                  <a:pt x="60112" y="455410"/>
                </a:lnTo>
                <a:lnTo>
                  <a:pt x="30830" y="455410"/>
                </a:lnTo>
                <a:lnTo>
                  <a:pt x="29825" y="455302"/>
                </a:lnTo>
                <a:lnTo>
                  <a:pt x="22910" y="453858"/>
                </a:lnTo>
                <a:lnTo>
                  <a:pt x="19442" y="449235"/>
                </a:lnTo>
                <a:lnTo>
                  <a:pt x="130050" y="152128"/>
                </a:lnTo>
                <a:lnTo>
                  <a:pt x="131922" y="150342"/>
                </a:lnTo>
                <a:lnTo>
                  <a:pt x="137110" y="148150"/>
                </a:lnTo>
                <a:lnTo>
                  <a:pt x="140108" y="147876"/>
                </a:lnTo>
                <a:lnTo>
                  <a:pt x="168772" y="147876"/>
                </a:lnTo>
                <a:lnTo>
                  <a:pt x="164548" y="142257"/>
                </a:lnTo>
                <a:lnTo>
                  <a:pt x="115814" y="142250"/>
                </a:lnTo>
                <a:lnTo>
                  <a:pt x="107885" y="117269"/>
                </a:lnTo>
                <a:lnTo>
                  <a:pt x="113708" y="95699"/>
                </a:lnTo>
                <a:lnTo>
                  <a:pt x="129581" y="78067"/>
                </a:lnTo>
                <a:lnTo>
                  <a:pt x="153105" y="66169"/>
                </a:lnTo>
                <a:lnTo>
                  <a:pt x="181883" y="61804"/>
                </a:lnTo>
                <a:lnTo>
                  <a:pt x="238790" y="61804"/>
                </a:lnTo>
                <a:lnTo>
                  <a:pt x="237860" y="61097"/>
                </a:lnTo>
                <a:lnTo>
                  <a:pt x="212627" y="51018"/>
                </a:lnTo>
                <a:lnTo>
                  <a:pt x="212627" y="47623"/>
                </a:lnTo>
                <a:lnTo>
                  <a:pt x="170726" y="47623"/>
                </a:lnTo>
                <a:lnTo>
                  <a:pt x="170726" y="18442"/>
                </a:lnTo>
                <a:lnTo>
                  <a:pt x="175731" y="14691"/>
                </a:lnTo>
                <a:lnTo>
                  <a:pt x="210370" y="14691"/>
                </a:lnTo>
                <a:lnTo>
                  <a:pt x="210206" y="14086"/>
                </a:lnTo>
                <a:lnTo>
                  <a:pt x="203611" y="6759"/>
                </a:lnTo>
                <a:lnTo>
                  <a:pt x="193837" y="1814"/>
                </a:lnTo>
                <a:lnTo>
                  <a:pt x="181883" y="0"/>
                </a:lnTo>
                <a:close/>
              </a:path>
              <a:path w="363855" h="501650">
                <a:moveTo>
                  <a:pt x="270484" y="313062"/>
                </a:moveTo>
                <a:lnTo>
                  <a:pt x="250135" y="313062"/>
                </a:lnTo>
                <a:lnTo>
                  <a:pt x="302328" y="453242"/>
                </a:lnTo>
                <a:lnTo>
                  <a:pt x="306361" y="459821"/>
                </a:lnTo>
                <a:lnTo>
                  <a:pt x="312757" y="465031"/>
                </a:lnTo>
                <a:lnTo>
                  <a:pt x="320939" y="468549"/>
                </a:lnTo>
                <a:lnTo>
                  <a:pt x="330332" y="470051"/>
                </a:lnTo>
                <a:lnTo>
                  <a:pt x="341247" y="499380"/>
                </a:lnTo>
                <a:lnTo>
                  <a:pt x="345182" y="501501"/>
                </a:lnTo>
                <a:lnTo>
                  <a:pt x="350344" y="501501"/>
                </a:lnTo>
                <a:lnTo>
                  <a:pt x="351231" y="501418"/>
                </a:lnTo>
                <a:lnTo>
                  <a:pt x="357322" y="500139"/>
                </a:lnTo>
                <a:lnTo>
                  <a:pt x="360371" y="496089"/>
                </a:lnTo>
                <a:lnTo>
                  <a:pt x="349204" y="466102"/>
                </a:lnTo>
                <a:lnTo>
                  <a:pt x="353091" y="464132"/>
                </a:lnTo>
                <a:lnTo>
                  <a:pt x="356356" y="461515"/>
                </a:lnTo>
                <a:lnTo>
                  <a:pt x="360944" y="455410"/>
                </a:lnTo>
                <a:lnTo>
                  <a:pt x="326952" y="455410"/>
                </a:lnTo>
                <a:lnTo>
                  <a:pt x="322538" y="452893"/>
                </a:lnTo>
                <a:lnTo>
                  <a:pt x="270484" y="313062"/>
                </a:lnTo>
                <a:close/>
              </a:path>
              <a:path w="363855" h="501650">
                <a:moveTo>
                  <a:pt x="53902" y="431084"/>
                </a:moveTo>
                <a:lnTo>
                  <a:pt x="48492" y="433370"/>
                </a:lnTo>
                <a:lnTo>
                  <a:pt x="41224" y="452893"/>
                </a:lnTo>
                <a:lnTo>
                  <a:pt x="36813" y="455410"/>
                </a:lnTo>
                <a:lnTo>
                  <a:pt x="60112" y="455410"/>
                </a:lnTo>
                <a:lnTo>
                  <a:pt x="61441" y="453242"/>
                </a:lnTo>
                <a:lnTo>
                  <a:pt x="67370" y="437320"/>
                </a:lnTo>
                <a:lnTo>
                  <a:pt x="64329" y="433270"/>
                </a:lnTo>
                <a:lnTo>
                  <a:pt x="53902" y="431084"/>
                </a:lnTo>
                <a:close/>
              </a:path>
              <a:path w="363855" h="501650">
                <a:moveTo>
                  <a:pt x="265884" y="147876"/>
                </a:moveTo>
                <a:lnTo>
                  <a:pt x="223653" y="147876"/>
                </a:lnTo>
                <a:lnTo>
                  <a:pt x="226656" y="148150"/>
                </a:lnTo>
                <a:lnTo>
                  <a:pt x="231847" y="150342"/>
                </a:lnTo>
                <a:lnTo>
                  <a:pt x="233719" y="152128"/>
                </a:lnTo>
                <a:lnTo>
                  <a:pt x="344322" y="449235"/>
                </a:lnTo>
                <a:lnTo>
                  <a:pt x="340851" y="453858"/>
                </a:lnTo>
                <a:lnTo>
                  <a:pt x="333946" y="455302"/>
                </a:lnTo>
                <a:lnTo>
                  <a:pt x="332931" y="455410"/>
                </a:lnTo>
                <a:lnTo>
                  <a:pt x="360944" y="455410"/>
                </a:lnTo>
                <a:lnTo>
                  <a:pt x="362753" y="453002"/>
                </a:lnTo>
                <a:lnTo>
                  <a:pt x="363762" y="446784"/>
                </a:lnTo>
                <a:lnTo>
                  <a:pt x="313978" y="313062"/>
                </a:lnTo>
                <a:lnTo>
                  <a:pt x="333942" y="313055"/>
                </a:lnTo>
                <a:lnTo>
                  <a:pt x="338321" y="309772"/>
                </a:lnTo>
                <a:lnTo>
                  <a:pt x="338321" y="301654"/>
                </a:lnTo>
                <a:lnTo>
                  <a:pt x="333932" y="298367"/>
                </a:lnTo>
                <a:lnTo>
                  <a:pt x="308504" y="298363"/>
                </a:lnTo>
                <a:lnTo>
                  <a:pt x="256755" y="159360"/>
                </a:lnTo>
                <a:lnTo>
                  <a:pt x="264783" y="149818"/>
                </a:lnTo>
                <a:lnTo>
                  <a:pt x="265884" y="147876"/>
                </a:lnTo>
                <a:close/>
              </a:path>
              <a:path w="363855" h="501650">
                <a:moveTo>
                  <a:pt x="168772" y="147876"/>
                </a:moveTo>
                <a:lnTo>
                  <a:pt x="140108" y="147876"/>
                </a:lnTo>
                <a:lnTo>
                  <a:pt x="145850" y="149082"/>
                </a:lnTo>
                <a:lnTo>
                  <a:pt x="148234" y="150479"/>
                </a:lnTo>
                <a:lnTo>
                  <a:pt x="151160" y="154371"/>
                </a:lnTo>
                <a:lnTo>
                  <a:pt x="151520" y="156621"/>
                </a:lnTo>
                <a:lnTo>
                  <a:pt x="56779" y="411109"/>
                </a:lnTo>
                <a:lnTo>
                  <a:pt x="59828" y="415159"/>
                </a:lnTo>
                <a:lnTo>
                  <a:pt x="70257" y="417343"/>
                </a:lnTo>
                <a:lnTo>
                  <a:pt x="75657" y="415057"/>
                </a:lnTo>
                <a:lnTo>
                  <a:pt x="113634" y="313062"/>
                </a:lnTo>
                <a:lnTo>
                  <a:pt x="170733" y="313062"/>
                </a:lnTo>
                <a:lnTo>
                  <a:pt x="170733" y="298367"/>
                </a:lnTo>
                <a:lnTo>
                  <a:pt x="119099" y="298367"/>
                </a:lnTo>
                <a:lnTo>
                  <a:pt x="171803" y="156798"/>
                </a:lnTo>
                <a:lnTo>
                  <a:pt x="170802" y="150576"/>
                </a:lnTo>
                <a:lnTo>
                  <a:pt x="168772" y="147876"/>
                </a:lnTo>
                <a:close/>
              </a:path>
              <a:path w="363855" h="501650">
                <a:moveTo>
                  <a:pt x="170733" y="313062"/>
                </a:moveTo>
                <a:lnTo>
                  <a:pt x="151135" y="313062"/>
                </a:lnTo>
                <a:lnTo>
                  <a:pt x="151135" y="313566"/>
                </a:lnTo>
                <a:lnTo>
                  <a:pt x="153555" y="322528"/>
                </a:lnTo>
                <a:lnTo>
                  <a:pt x="160152" y="329855"/>
                </a:lnTo>
                <a:lnTo>
                  <a:pt x="169927" y="334799"/>
                </a:lnTo>
                <a:lnTo>
                  <a:pt x="181883" y="336613"/>
                </a:lnTo>
                <a:lnTo>
                  <a:pt x="193837" y="334799"/>
                </a:lnTo>
                <a:lnTo>
                  <a:pt x="203611" y="329855"/>
                </a:lnTo>
                <a:lnTo>
                  <a:pt x="210206" y="322528"/>
                </a:lnTo>
                <a:lnTo>
                  <a:pt x="210370" y="321922"/>
                </a:lnTo>
                <a:lnTo>
                  <a:pt x="175737" y="321922"/>
                </a:lnTo>
                <a:lnTo>
                  <a:pt x="170733" y="318174"/>
                </a:lnTo>
                <a:lnTo>
                  <a:pt x="170733" y="313062"/>
                </a:lnTo>
                <a:close/>
              </a:path>
              <a:path w="363855" h="501650">
                <a:moveTo>
                  <a:pt x="210370" y="289504"/>
                </a:moveTo>
                <a:lnTo>
                  <a:pt x="188024" y="289504"/>
                </a:lnTo>
                <a:lnTo>
                  <a:pt x="193028" y="293251"/>
                </a:lnTo>
                <a:lnTo>
                  <a:pt x="193028" y="318174"/>
                </a:lnTo>
                <a:lnTo>
                  <a:pt x="188024" y="321922"/>
                </a:lnTo>
                <a:lnTo>
                  <a:pt x="210370" y="321922"/>
                </a:lnTo>
                <a:lnTo>
                  <a:pt x="212627" y="313566"/>
                </a:lnTo>
                <a:lnTo>
                  <a:pt x="212627" y="313062"/>
                </a:lnTo>
                <a:lnTo>
                  <a:pt x="270484" y="313062"/>
                </a:lnTo>
                <a:lnTo>
                  <a:pt x="265013" y="298367"/>
                </a:lnTo>
                <a:lnTo>
                  <a:pt x="212627" y="298367"/>
                </a:lnTo>
                <a:lnTo>
                  <a:pt x="212627" y="297863"/>
                </a:lnTo>
                <a:lnTo>
                  <a:pt x="210370" y="289504"/>
                </a:lnTo>
                <a:close/>
              </a:path>
              <a:path w="363855" h="501650">
                <a:moveTo>
                  <a:pt x="181883" y="274808"/>
                </a:moveTo>
                <a:lnTo>
                  <a:pt x="169927" y="276623"/>
                </a:lnTo>
                <a:lnTo>
                  <a:pt x="160152" y="281569"/>
                </a:lnTo>
                <a:lnTo>
                  <a:pt x="153555" y="288898"/>
                </a:lnTo>
                <a:lnTo>
                  <a:pt x="151135" y="297863"/>
                </a:lnTo>
                <a:lnTo>
                  <a:pt x="151135" y="298367"/>
                </a:lnTo>
                <a:lnTo>
                  <a:pt x="170733" y="298367"/>
                </a:lnTo>
                <a:lnTo>
                  <a:pt x="170733" y="293251"/>
                </a:lnTo>
                <a:lnTo>
                  <a:pt x="175737" y="289504"/>
                </a:lnTo>
                <a:lnTo>
                  <a:pt x="210370" y="289504"/>
                </a:lnTo>
                <a:lnTo>
                  <a:pt x="210206" y="288898"/>
                </a:lnTo>
                <a:lnTo>
                  <a:pt x="203611" y="281569"/>
                </a:lnTo>
                <a:lnTo>
                  <a:pt x="193837" y="276623"/>
                </a:lnTo>
                <a:lnTo>
                  <a:pt x="181883" y="274808"/>
                </a:lnTo>
                <a:close/>
              </a:path>
              <a:path w="363855" h="501650">
                <a:moveTo>
                  <a:pt x="225656" y="204872"/>
                </a:moveTo>
                <a:lnTo>
                  <a:pt x="215223" y="207050"/>
                </a:lnTo>
                <a:lnTo>
                  <a:pt x="212180" y="211107"/>
                </a:lnTo>
                <a:lnTo>
                  <a:pt x="244662" y="298367"/>
                </a:lnTo>
                <a:lnTo>
                  <a:pt x="265013" y="298367"/>
                </a:lnTo>
                <a:lnTo>
                  <a:pt x="231058" y="207158"/>
                </a:lnTo>
                <a:lnTo>
                  <a:pt x="225656" y="204872"/>
                </a:lnTo>
                <a:close/>
              </a:path>
              <a:path w="363855" h="501650">
                <a:moveTo>
                  <a:pt x="223409" y="132670"/>
                </a:moveTo>
                <a:lnTo>
                  <a:pt x="207608" y="135982"/>
                </a:lnTo>
                <a:lnTo>
                  <a:pt x="201024" y="139848"/>
                </a:lnTo>
                <a:lnTo>
                  <a:pt x="192959" y="150576"/>
                </a:lnTo>
                <a:lnTo>
                  <a:pt x="191952" y="156798"/>
                </a:lnTo>
                <a:lnTo>
                  <a:pt x="202863" y="186086"/>
                </a:lnTo>
                <a:lnTo>
                  <a:pt x="208267" y="188372"/>
                </a:lnTo>
                <a:lnTo>
                  <a:pt x="218692" y="186192"/>
                </a:lnTo>
                <a:lnTo>
                  <a:pt x="221742" y="182142"/>
                </a:lnTo>
                <a:lnTo>
                  <a:pt x="212242" y="156621"/>
                </a:lnTo>
                <a:lnTo>
                  <a:pt x="212609" y="154367"/>
                </a:lnTo>
                <a:lnTo>
                  <a:pt x="215535" y="150479"/>
                </a:lnTo>
                <a:lnTo>
                  <a:pt x="217919" y="149082"/>
                </a:lnTo>
                <a:lnTo>
                  <a:pt x="223653" y="147876"/>
                </a:lnTo>
                <a:lnTo>
                  <a:pt x="265884" y="147876"/>
                </a:lnTo>
                <a:lnTo>
                  <a:pt x="269075" y="142250"/>
                </a:lnTo>
                <a:lnTo>
                  <a:pt x="247935" y="142250"/>
                </a:lnTo>
                <a:lnTo>
                  <a:pt x="245480" y="139920"/>
                </a:lnTo>
                <a:lnTo>
                  <a:pt x="242423" y="137944"/>
                </a:lnTo>
                <a:lnTo>
                  <a:pt x="231714" y="133419"/>
                </a:lnTo>
                <a:lnTo>
                  <a:pt x="223409" y="132670"/>
                </a:lnTo>
                <a:close/>
              </a:path>
              <a:path w="363855" h="501650">
                <a:moveTo>
                  <a:pt x="140346" y="132670"/>
                </a:moveTo>
                <a:lnTo>
                  <a:pt x="132052" y="133419"/>
                </a:lnTo>
                <a:lnTo>
                  <a:pt x="121330" y="137944"/>
                </a:lnTo>
                <a:lnTo>
                  <a:pt x="118275" y="139920"/>
                </a:lnTo>
                <a:lnTo>
                  <a:pt x="115818" y="142257"/>
                </a:lnTo>
                <a:lnTo>
                  <a:pt x="164548" y="142257"/>
                </a:lnTo>
                <a:lnTo>
                  <a:pt x="162737" y="139848"/>
                </a:lnTo>
                <a:lnTo>
                  <a:pt x="156157" y="135982"/>
                </a:lnTo>
                <a:lnTo>
                  <a:pt x="140346" y="132670"/>
                </a:lnTo>
                <a:close/>
              </a:path>
              <a:path w="363855" h="501650">
                <a:moveTo>
                  <a:pt x="238790" y="61804"/>
                </a:moveTo>
                <a:lnTo>
                  <a:pt x="181883" y="61804"/>
                </a:lnTo>
                <a:lnTo>
                  <a:pt x="210656" y="66169"/>
                </a:lnTo>
                <a:lnTo>
                  <a:pt x="234178" y="78067"/>
                </a:lnTo>
                <a:lnTo>
                  <a:pt x="250050" y="95699"/>
                </a:lnTo>
                <a:lnTo>
                  <a:pt x="255874" y="117269"/>
                </a:lnTo>
                <a:lnTo>
                  <a:pt x="255361" y="123768"/>
                </a:lnTo>
                <a:lnTo>
                  <a:pt x="253845" y="130143"/>
                </a:lnTo>
                <a:lnTo>
                  <a:pt x="251357" y="136327"/>
                </a:lnTo>
                <a:lnTo>
                  <a:pt x="247935" y="142250"/>
                </a:lnTo>
                <a:lnTo>
                  <a:pt x="269075" y="142250"/>
                </a:lnTo>
                <a:lnTo>
                  <a:pt x="270650" y="139470"/>
                </a:lnTo>
                <a:lnTo>
                  <a:pt x="274249" y="128545"/>
                </a:lnTo>
                <a:lnTo>
                  <a:pt x="275471" y="117269"/>
                </a:lnTo>
                <a:lnTo>
                  <a:pt x="270791" y="95347"/>
                </a:lnTo>
                <a:lnTo>
                  <a:pt x="257752" y="76249"/>
                </a:lnTo>
                <a:lnTo>
                  <a:pt x="238790" y="61804"/>
                </a:lnTo>
                <a:close/>
              </a:path>
              <a:path w="363855" h="501650">
                <a:moveTo>
                  <a:pt x="185652" y="47105"/>
                </a:moveTo>
                <a:lnTo>
                  <a:pt x="178103" y="47105"/>
                </a:lnTo>
                <a:lnTo>
                  <a:pt x="174387" y="47296"/>
                </a:lnTo>
                <a:lnTo>
                  <a:pt x="170726" y="47623"/>
                </a:lnTo>
                <a:lnTo>
                  <a:pt x="193028" y="47623"/>
                </a:lnTo>
                <a:lnTo>
                  <a:pt x="189367" y="47296"/>
                </a:lnTo>
                <a:lnTo>
                  <a:pt x="185652" y="47105"/>
                </a:lnTo>
                <a:close/>
              </a:path>
              <a:path w="363855" h="501650">
                <a:moveTo>
                  <a:pt x="210370" y="14691"/>
                </a:moveTo>
                <a:lnTo>
                  <a:pt x="188024" y="14691"/>
                </a:lnTo>
                <a:lnTo>
                  <a:pt x="193028" y="18442"/>
                </a:lnTo>
                <a:lnTo>
                  <a:pt x="193028" y="47623"/>
                </a:lnTo>
                <a:lnTo>
                  <a:pt x="212627" y="47623"/>
                </a:lnTo>
                <a:lnTo>
                  <a:pt x="212627" y="23046"/>
                </a:lnTo>
                <a:lnTo>
                  <a:pt x="210370" y="14691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1451610"/>
            <a:endParaRPr sz="2858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104044"/>
            <a:ext cx="3384376" cy="2712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object 4">
            <a:extLst>
              <a:ext uri="{FF2B5EF4-FFF2-40B4-BE49-F238E27FC236}">
                <a16:creationId xmlns:a16="http://schemas.microsoft.com/office/drawing/2014/main" xmlns="" id="{96789AA7-9596-4F83-89FD-AEC28EE179F1}"/>
              </a:ext>
            </a:extLst>
          </p:cNvPr>
          <p:cNvSpPr txBox="1"/>
          <p:nvPr/>
        </p:nvSpPr>
        <p:spPr>
          <a:xfrm>
            <a:off x="1013097" y="3376319"/>
            <a:ext cx="4711031" cy="1130355"/>
          </a:xfrm>
          <a:prstGeom prst="rect">
            <a:avLst/>
          </a:prstGeom>
        </p:spPr>
        <p:txBody>
          <a:bodyPr vert="horz" wrap="square" lIns="0" tIns="22143" rIns="0" bIns="0" rtlCol="0">
            <a:spAutoFit/>
          </a:bodyPr>
          <a:lstStyle/>
          <a:p>
            <a:pPr marL="29189">
              <a:spcBef>
                <a:spcPts val="175"/>
              </a:spcBef>
            </a:pPr>
            <a:r>
              <a:rPr lang="en-US" sz="2400" b="1" dirty="0" err="1" smtClean="0">
                <a:solidFill>
                  <a:srgbClr val="002060"/>
                </a:solidFill>
                <a:latin typeface="Arial"/>
                <a:cs typeface="Arial"/>
              </a:rPr>
              <a:t>Komilov</a:t>
            </a:r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/>
                <a:cs typeface="Arial"/>
              </a:rPr>
              <a:t>Mirodil</a:t>
            </a:r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/>
                <a:cs typeface="Arial"/>
              </a:rPr>
              <a:t>Xosiljonovich</a:t>
            </a:r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400" b="1" dirty="0" smtClean="0">
                <a:solidFill>
                  <a:srgbClr val="2365C7"/>
                </a:solidFill>
                <a:latin typeface="Arial"/>
                <a:cs typeface="Arial"/>
              </a:rPr>
              <a:t>X.T.V. </a:t>
            </a:r>
            <a:r>
              <a:rPr lang="en-US" sz="2400" b="1" dirty="0" err="1" smtClean="0">
                <a:solidFill>
                  <a:srgbClr val="2365C7"/>
                </a:solidFill>
                <a:latin typeface="Arial"/>
                <a:cs typeface="Arial"/>
              </a:rPr>
              <a:t>tasarrufidagi</a:t>
            </a:r>
            <a:r>
              <a:rPr lang="en-US" sz="2400" b="1" dirty="0" smtClean="0">
                <a:solidFill>
                  <a:srgbClr val="2365C7"/>
                </a:solidFill>
                <a:latin typeface="Arial"/>
                <a:cs typeface="Arial"/>
              </a:rPr>
              <a:t> AFIDUM </a:t>
            </a:r>
            <a:r>
              <a:rPr lang="en-US" sz="2400" b="1" dirty="0" err="1" smtClean="0">
                <a:solidFill>
                  <a:srgbClr val="2365C7"/>
                </a:solidFill>
                <a:latin typeface="Arial"/>
                <a:cs typeface="Arial"/>
              </a:rPr>
              <a:t>matematika</a:t>
            </a:r>
            <a:r>
              <a:rPr lang="en-US" sz="2400" b="1" dirty="0" smtClean="0">
                <a:solidFill>
                  <a:srgbClr val="2365C7"/>
                </a:solidFill>
                <a:latin typeface="Arial"/>
                <a:cs typeface="Arial"/>
              </a:rPr>
              <a:t> </a:t>
            </a:r>
            <a:r>
              <a:rPr lang="en-US" sz="2400" b="1" dirty="0" err="1" smtClean="0">
                <a:solidFill>
                  <a:srgbClr val="2365C7"/>
                </a:solidFill>
                <a:latin typeface="Arial"/>
                <a:cs typeface="Arial"/>
              </a:rPr>
              <a:t>fani</a:t>
            </a:r>
            <a:r>
              <a:rPr lang="en-US" sz="2400" b="1" dirty="0" smtClean="0">
                <a:solidFill>
                  <a:srgbClr val="2365C7"/>
                </a:solidFill>
                <a:latin typeface="Arial"/>
                <a:cs typeface="Arial"/>
              </a:rPr>
              <a:t> </a:t>
            </a:r>
            <a:r>
              <a:rPr lang="en-US" sz="2400" b="1" dirty="0" err="1" smtClean="0">
                <a:solidFill>
                  <a:srgbClr val="2365C7"/>
                </a:solidFill>
                <a:latin typeface="Arial"/>
                <a:cs typeface="Arial"/>
              </a:rPr>
              <a:t>o‘qituvchisi</a:t>
            </a:r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.</a:t>
            </a:r>
            <a:endParaRPr lang="en-US" sz="2400" b="1" dirty="0">
              <a:solidFill>
                <a:srgbClr val="00206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0929201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salalar</a:t>
            </a:r>
            <a:r>
              <a:rPr lang="en-US" sz="4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echish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771550"/>
            <a:ext cx="88225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‘xshash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larning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s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monlar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bat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u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monlarg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shirilga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landliklar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sbatig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g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51670"/>
            <a:ext cx="4508452" cy="3018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1520" y="2638386"/>
                <a:ext cx="3246081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𝑨𝑩𝑪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∾∆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𝑩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638386"/>
                <a:ext cx="3246081" cy="53860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42267" y="3386645"/>
                <a:ext cx="2488886" cy="1003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𝑨𝑪</m:t>
                          </m:r>
                        </m:num>
                        <m:den>
                          <m:sSub>
                            <m:sSubPr>
                              <m:ctrlPr>
                                <a:rPr lang="ru-RU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𝑩𝑫</m:t>
                          </m:r>
                        </m:num>
                        <m:den>
                          <m:sSub>
                            <m:sSubPr>
                              <m:ctrlPr>
                                <a:rPr lang="ru-RU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267" y="3386645"/>
                <a:ext cx="2488886" cy="100380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579554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salalar</a:t>
            </a:r>
            <a:r>
              <a:rPr lang="en-US" sz="4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echish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1520" y="771550"/>
                <a:ext cx="8822544" cy="1872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7.2.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kkita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o‘xshash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anose="020B0604020202020204" pitchFamily="34" charset="0"/>
                      </a:rPr>
                      <m:t>𝑨𝑩𝑪</m:t>
                    </m:r>
                  </m:oMath>
                </a14:m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a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𝑨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𝑩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chburchaklar</a:t>
                </a:r>
              </a:p>
              <a:p>
                <a:r>
                  <a:rPr lang="en-US" sz="28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rilgan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Ag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𝑨𝑩𝑪</m:t>
                        </m:r>
                      </m:sub>
                    </m:sSub>
                    <m:r>
                      <a:rPr lang="en-US" sz="2800" b="1" i="1" smtClean="0">
                        <a:latin typeface="Cambria Math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anose="020B0604020202020204" pitchFamily="34" charset="0"/>
                      </a:rPr>
                      <m:t>𝟐𝟓</m:t>
                    </m:r>
                    <m:r>
                      <a:rPr lang="en-US" sz="2800" b="1" i="1" smtClean="0">
                        <a:latin typeface="Cambria Math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𝒄𝒎</m:t>
                        </m:r>
                      </m:e>
                      <m:sup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  <m:t>𝑺</m:t>
                        </m:r>
                      </m:e>
                      <m:sub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anose="020B0604020202020204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anose="020B0604020202020204" pitchFamily="34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anose="020B0604020202020204" pitchFamily="34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  <m:r>
                      <a:rPr lang="en-US" sz="2800" b="1" i="1">
                        <a:latin typeface="Cambria Math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anose="020B0604020202020204" pitchFamily="34" charset="0"/>
                      </a:rPr>
                      <m:t>𝟖𝟏</m:t>
                    </m:r>
                    <m:r>
                      <a:rPr lang="en-US" sz="2800" b="1" i="1">
                        <a:latin typeface="Cambria Math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  <m:t>𝒄𝒎</m:t>
                        </m:r>
                      </m:e>
                      <m:sup>
                        <m: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o‘lsa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o‘xshashlik</a:t>
                </a:r>
                <a:endParaRPr lang="en-US" sz="2800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8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oeffitsiyentini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oping.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771550"/>
                <a:ext cx="8822544" cy="1872564"/>
              </a:xfrm>
              <a:prstGeom prst="rect">
                <a:avLst/>
              </a:prstGeom>
              <a:blipFill rotWithShape="1">
                <a:blip r:embed="rId3"/>
                <a:stretch>
                  <a:fillRect l="-1381" t="-3257" b="-81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5616" y="3075806"/>
                <a:ext cx="1500795" cy="9722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𝑺</m:t>
                          </m:r>
                        </m:num>
                        <m:den>
                          <m:sSub>
                            <m:sSubPr>
                              <m:ctrlPr>
                                <a:rPr lang="ru-RU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𝒌</m:t>
                          </m:r>
                        </m:e>
                        <m:sup>
                          <m:r>
                            <a:rPr lang="en-US" sz="28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3075806"/>
                <a:ext cx="1500795" cy="9722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563888" y="3075806"/>
                <a:ext cx="3387017" cy="9391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𝟐𝟓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𝟖𝟏</m:t>
                          </m:r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𝒌</m:t>
                          </m:r>
                        </m:e>
                        <m:sup>
                          <m:r>
                            <a:rPr lang="en-US" sz="28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800" b="1" i="1" smtClean="0">
                          <a:latin typeface="Cambria Math"/>
                        </a:rPr>
                        <m:t> 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&gt;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𝒌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3075806"/>
                <a:ext cx="3387017" cy="93916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823581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salalar</a:t>
            </a:r>
            <a:r>
              <a:rPr lang="en-US" sz="4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echish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699542"/>
            <a:ext cx="8822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7.4.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rilga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monlar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15 cm, 25 cm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0 cm. Agar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imetr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5 cm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‘lga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rilga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k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‘xshash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‘ls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ing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monlarin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ping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Равнобедренный треугольник 7"/>
          <p:cNvSpPr/>
          <p:nvPr/>
        </p:nvSpPr>
        <p:spPr>
          <a:xfrm>
            <a:off x="5898463" y="3219822"/>
            <a:ext cx="3096344" cy="1440160"/>
          </a:xfrm>
          <a:prstGeom prst="triangle">
            <a:avLst>
              <a:gd name="adj" fmla="val 2767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Равнобедренный треугольник 11"/>
          <p:cNvSpPr/>
          <p:nvPr/>
        </p:nvSpPr>
        <p:spPr>
          <a:xfrm>
            <a:off x="6897886" y="2181580"/>
            <a:ext cx="1922586" cy="894226"/>
          </a:xfrm>
          <a:prstGeom prst="triangle">
            <a:avLst>
              <a:gd name="adj" fmla="val 2767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796136" y="3545309"/>
                <a:ext cx="67678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𝟏𝟓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3545309"/>
                <a:ext cx="676788" cy="5078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698663" y="3507854"/>
                <a:ext cx="67678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𝟐𝟓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663" y="3507854"/>
                <a:ext cx="676788" cy="5078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834567" y="4553421"/>
                <a:ext cx="67678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𝟑𝟎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4567" y="4553421"/>
                <a:ext cx="676788" cy="5078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804248" y="2249165"/>
                <a:ext cx="46358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2249165"/>
                <a:ext cx="463588" cy="5078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028384" y="2139702"/>
                <a:ext cx="470000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2139702"/>
                <a:ext cx="470000" cy="5078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524328" y="2931790"/>
                <a:ext cx="442749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𝒛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2931790"/>
                <a:ext cx="442749" cy="50783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986006" y="2518469"/>
                <a:ext cx="1364476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𝑷</m:t>
                      </m:r>
                      <m:r>
                        <a:rPr lang="en-US" sz="2700" b="1" i="1" smtClean="0">
                          <a:latin typeface="Cambria Math"/>
                        </a:rPr>
                        <m:t>=</m:t>
                      </m:r>
                      <m:r>
                        <a:rPr lang="en-US" sz="2700" b="1" i="1" smtClean="0">
                          <a:latin typeface="Cambria Math"/>
                        </a:rPr>
                        <m:t>𝟑𝟓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6006" y="2518469"/>
                <a:ext cx="1364476" cy="5078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35361" y="2499742"/>
                <a:ext cx="419262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𝑷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</a:rPr>
                        <m:t>𝟏𝟓</m:t>
                      </m:r>
                      <m:r>
                        <a:rPr lang="en-US" sz="2800" b="1" i="0" smtClean="0">
                          <a:latin typeface="Cambria Math"/>
                        </a:rPr>
                        <m:t>+</m:t>
                      </m:r>
                      <m:r>
                        <a:rPr lang="en-US" sz="2800" b="1" i="0" smtClean="0">
                          <a:latin typeface="Cambria Math"/>
                        </a:rPr>
                        <m:t>𝟐𝟓</m:t>
                      </m:r>
                      <m:r>
                        <a:rPr lang="en-US" sz="2800" b="1" i="0" smtClean="0">
                          <a:latin typeface="Cambria Math"/>
                        </a:rPr>
                        <m:t>+</m:t>
                      </m:r>
                      <m:r>
                        <a:rPr lang="en-US" sz="2800" b="1" i="0" smtClean="0">
                          <a:latin typeface="Cambria Math"/>
                        </a:rPr>
                        <m:t>𝟑𝟎</m:t>
                      </m:r>
                      <m:r>
                        <a:rPr lang="en-US" sz="2800" b="1" i="0" smtClean="0">
                          <a:latin typeface="Cambria Math"/>
                        </a:rPr>
                        <m:t>=</m:t>
                      </m:r>
                      <m:r>
                        <a:rPr lang="en-US" sz="2800" b="1" i="0" smtClean="0">
                          <a:latin typeface="Cambria Math"/>
                        </a:rPr>
                        <m:t>𝟕𝟎</m:t>
                      </m:r>
                    </m:oMath>
                  </m:oMathPara>
                </a14:m>
                <a:endParaRPr lang="en-US" sz="2800" b="1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61" y="2499742"/>
                <a:ext cx="4192623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42522" y="3003798"/>
                <a:ext cx="3048079" cy="9307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𝒌</m:t>
                      </m:r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𝑷</m:t>
                          </m:r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𝟕𝟎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𝟑𝟓</m:t>
                          </m:r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22" y="3003798"/>
                <a:ext cx="3048079" cy="93076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9512" y="4011910"/>
                <a:ext cx="5081648" cy="936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𝒚</m:t>
                      </m:r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𝟐𝟓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</a:rPr>
                        <m:t>𝟏𝟐</m:t>
                      </m:r>
                      <m:r>
                        <a:rPr lang="en-US" sz="2800" b="1" i="1" smtClean="0">
                          <a:latin typeface="Cambria Math"/>
                        </a:rPr>
                        <m:t>,</m:t>
                      </m:r>
                      <m:r>
                        <a:rPr lang="en-US" sz="2800" b="1" i="1" smtClean="0">
                          <a:latin typeface="Cambria Math"/>
                        </a:rPr>
                        <m:t>𝟓</m:t>
                      </m:r>
                      <m:r>
                        <a:rPr lang="en-US" sz="2800" b="1" i="1" smtClean="0">
                          <a:latin typeface="Cambria Math"/>
                        </a:rPr>
                        <m:t>;  </m:t>
                      </m:r>
                      <m:r>
                        <a:rPr lang="en-US" sz="2800" b="1" i="1" smtClean="0">
                          <a:latin typeface="Cambria Math"/>
                        </a:rPr>
                        <m:t>𝒛</m:t>
                      </m:r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𝟑𝟎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</a:rPr>
                        <m:t>𝟏𝟓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011910"/>
                <a:ext cx="5081648" cy="93698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296267" y="3003798"/>
                <a:ext cx="2578655" cy="936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</a:rPr>
                        <m:t>𝒙</m:t>
                      </m:r>
                      <m:r>
                        <a:rPr lang="en-US" sz="28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𝟏𝟓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800" b="1" i="1">
                          <a:latin typeface="Cambria Math"/>
                        </a:rPr>
                        <m:t>=</m:t>
                      </m:r>
                      <m:r>
                        <a:rPr lang="en-US" sz="2800" b="1" i="1">
                          <a:latin typeface="Cambria Math"/>
                        </a:rPr>
                        <m:t>𝟕</m:t>
                      </m:r>
                      <m:r>
                        <a:rPr lang="en-US" sz="2800" b="1" i="1">
                          <a:latin typeface="Cambria Math"/>
                        </a:rPr>
                        <m:t>,</m:t>
                      </m:r>
                      <m:r>
                        <a:rPr lang="en-US" sz="2800" b="1" i="1">
                          <a:latin typeface="Cambria Math"/>
                        </a:rPr>
                        <m:t>𝟓</m:t>
                      </m:r>
                      <m:r>
                        <a:rPr lang="en-US" sz="2800" b="1" i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6267" y="3003798"/>
                <a:ext cx="2578655" cy="93698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5615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12" grpId="0" animBg="1"/>
      <p:bldP spid="2" grpId="0"/>
      <p:bldP spid="13" grpId="0"/>
      <p:bldP spid="14" grpId="0"/>
      <p:bldP spid="15" grpId="0"/>
      <p:bldP spid="16" grpId="0"/>
      <p:bldP spid="17" grpId="0"/>
      <p:bldP spid="3" grpId="0"/>
      <p:bldP spid="5" grpId="0"/>
      <p:bldP spid="6" grpId="0"/>
      <p:bldP spid="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152400" y="3200400"/>
            <a:ext cx="4026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800" b="1" i="1" dirty="0"/>
              <a:t>А</a:t>
            </a:r>
          </a:p>
        </p:txBody>
      </p:sp>
      <p:sp>
        <p:nvSpPr>
          <p:cNvPr id="239619" name="Text Box 3"/>
          <p:cNvSpPr txBox="1">
            <a:spLocks noChangeArrowheads="1"/>
          </p:cNvSpPr>
          <p:nvPr/>
        </p:nvSpPr>
        <p:spPr bwMode="auto">
          <a:xfrm>
            <a:off x="1447800" y="1257300"/>
            <a:ext cx="3866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800" b="1" i="1" dirty="0"/>
              <a:t>В</a:t>
            </a:r>
          </a:p>
        </p:txBody>
      </p:sp>
      <p:sp>
        <p:nvSpPr>
          <p:cNvPr id="239620" name="Text Box 4"/>
          <p:cNvSpPr txBox="1">
            <a:spLocks noChangeArrowheads="1"/>
          </p:cNvSpPr>
          <p:nvPr/>
        </p:nvSpPr>
        <p:spPr bwMode="auto">
          <a:xfrm>
            <a:off x="3581401" y="3211116"/>
            <a:ext cx="3754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800" b="1" i="1"/>
              <a:t>С</a:t>
            </a:r>
          </a:p>
        </p:txBody>
      </p:sp>
      <p:sp>
        <p:nvSpPr>
          <p:cNvPr id="239621" name="Text Box 5"/>
          <p:cNvSpPr txBox="1">
            <a:spLocks noChangeArrowheads="1"/>
          </p:cNvSpPr>
          <p:nvPr/>
        </p:nvSpPr>
        <p:spPr bwMode="auto">
          <a:xfrm>
            <a:off x="8567738" y="3867894"/>
            <a:ext cx="4972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800" b="1" i="1" dirty="0"/>
              <a:t>С</a:t>
            </a:r>
            <a:r>
              <a:rPr lang="ru-RU" altLang="ru-RU" sz="2800" b="1" i="1" baseline="-25000" dirty="0"/>
              <a:t>1</a:t>
            </a:r>
            <a:endParaRPr lang="ru-RU" altLang="ru-RU" sz="2800" b="1" i="1" dirty="0"/>
          </a:p>
        </p:txBody>
      </p:sp>
      <p:sp>
        <p:nvSpPr>
          <p:cNvPr id="239622" name="Text Box 6"/>
          <p:cNvSpPr txBox="1">
            <a:spLocks noChangeArrowheads="1"/>
          </p:cNvSpPr>
          <p:nvPr/>
        </p:nvSpPr>
        <p:spPr bwMode="auto">
          <a:xfrm>
            <a:off x="5410201" y="1275606"/>
            <a:ext cx="5084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800" b="1" i="1" dirty="0"/>
              <a:t>В</a:t>
            </a:r>
            <a:r>
              <a:rPr lang="ru-RU" altLang="ru-RU" sz="2800" b="1" i="1" baseline="-25000" dirty="0"/>
              <a:t>1</a:t>
            </a:r>
            <a:endParaRPr lang="ru-RU" altLang="ru-RU" sz="2800" b="1" i="1" dirty="0"/>
          </a:p>
        </p:txBody>
      </p:sp>
      <p:sp>
        <p:nvSpPr>
          <p:cNvPr id="239623" name="Text Box 7"/>
          <p:cNvSpPr txBox="1">
            <a:spLocks noChangeArrowheads="1"/>
          </p:cNvSpPr>
          <p:nvPr/>
        </p:nvSpPr>
        <p:spPr bwMode="auto">
          <a:xfrm>
            <a:off x="3505201" y="3939902"/>
            <a:ext cx="5245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800" b="1" i="1" dirty="0"/>
              <a:t>А</a:t>
            </a:r>
            <a:r>
              <a:rPr lang="ru-RU" altLang="ru-RU" sz="2800" b="1" i="1" baseline="-25000" dirty="0"/>
              <a:t>1</a:t>
            </a:r>
            <a:endParaRPr lang="ru-RU" altLang="ru-RU" sz="2800" b="1" i="1" dirty="0"/>
          </a:p>
        </p:txBody>
      </p:sp>
      <p:sp>
        <p:nvSpPr>
          <p:cNvPr id="239624" name="Text Box 8"/>
          <p:cNvSpPr txBox="1">
            <a:spLocks noChangeArrowheads="1"/>
          </p:cNvSpPr>
          <p:nvPr/>
        </p:nvSpPr>
        <p:spPr bwMode="auto">
          <a:xfrm>
            <a:off x="120980" y="85849"/>
            <a:ext cx="213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овторение </a:t>
            </a:r>
          </a:p>
        </p:txBody>
      </p:sp>
      <p:sp>
        <p:nvSpPr>
          <p:cNvPr id="239632" name="Text Box 16"/>
          <p:cNvSpPr txBox="1">
            <a:spLocks noChangeArrowheads="1"/>
          </p:cNvSpPr>
          <p:nvPr/>
        </p:nvSpPr>
        <p:spPr bwMode="auto">
          <a:xfrm>
            <a:off x="2667000" y="2067694"/>
            <a:ext cx="8867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4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7 </a:t>
            </a:r>
            <a:r>
              <a:rPr lang="ru-RU" altLang="ru-RU" sz="24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с</a:t>
            </a:r>
            <a:r>
              <a:rPr lang="en-US" altLang="ru-RU" sz="24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ru-RU" altLang="ru-RU" sz="24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9633" name="Text Box 17"/>
          <p:cNvSpPr txBox="1">
            <a:spLocks noChangeArrowheads="1"/>
          </p:cNvSpPr>
          <p:nvPr/>
        </p:nvSpPr>
        <p:spPr bwMode="auto">
          <a:xfrm>
            <a:off x="179512" y="2171700"/>
            <a:ext cx="8867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 </a:t>
            </a:r>
            <a:r>
              <a:rPr lang="ru-RU" altLang="ru-RU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</a:t>
            </a:r>
            <a:r>
              <a:rPr lang="en-US" altLang="ru-RU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ru-RU" altLang="ru-RU" sz="2400" b="1" dirty="0">
              <a:solidFill>
                <a:srgbClr val="66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9635" name="Text Box 19"/>
              <p:cNvSpPr txBox="1">
                <a:spLocks noChangeArrowheads="1"/>
              </p:cNvSpPr>
              <p:nvPr/>
            </p:nvSpPr>
            <p:spPr bwMode="auto">
              <a:xfrm>
                <a:off x="4343401" y="2571750"/>
                <a:ext cx="35401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ru-RU" sz="2800" b="1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ru-RU" altLang="ru-RU" sz="28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39635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1" y="2571750"/>
                <a:ext cx="354013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9636" name="Text Box 20"/>
              <p:cNvSpPr txBox="1">
                <a:spLocks noChangeArrowheads="1"/>
              </p:cNvSpPr>
              <p:nvPr/>
            </p:nvSpPr>
            <p:spPr bwMode="auto">
              <a:xfrm>
                <a:off x="6096000" y="4000500"/>
                <a:ext cx="45236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ru-RU" sz="2800" b="1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𝒛</m:t>
                      </m:r>
                    </m:oMath>
                  </m:oMathPara>
                </a14:m>
                <a:endParaRPr lang="ru-RU" altLang="ru-RU" sz="28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3963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0" y="4000500"/>
                <a:ext cx="452368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9637" name="Text Box 21"/>
          <p:cNvSpPr txBox="1">
            <a:spLocks noChangeArrowheads="1"/>
          </p:cNvSpPr>
          <p:nvPr/>
        </p:nvSpPr>
        <p:spPr bwMode="auto">
          <a:xfrm>
            <a:off x="5791201" y="4083918"/>
            <a:ext cx="1058303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2</a:t>
            </a:r>
            <a:r>
              <a:rPr lang="en-US" altLang="ru-RU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</a:t>
            </a:r>
            <a:r>
              <a:rPr lang="en-US" altLang="ru-RU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ru-RU" altLang="ru-RU" sz="2400" b="1" dirty="0">
              <a:solidFill>
                <a:srgbClr val="66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9638" name="AutoShape 22"/>
          <p:cNvSpPr>
            <a:spLocks noChangeArrowheads="1"/>
          </p:cNvSpPr>
          <p:nvPr/>
        </p:nvSpPr>
        <p:spPr bwMode="auto">
          <a:xfrm flipH="1">
            <a:off x="381000" y="1600200"/>
            <a:ext cx="3429000" cy="1657350"/>
          </a:xfrm>
          <a:prstGeom prst="triangle">
            <a:avLst>
              <a:gd name="adj" fmla="val 6407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00FF00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39639" name="Text Box 23"/>
          <p:cNvSpPr txBox="1">
            <a:spLocks noChangeArrowheads="1"/>
          </p:cNvSpPr>
          <p:nvPr/>
        </p:nvSpPr>
        <p:spPr bwMode="auto">
          <a:xfrm>
            <a:off x="1752600" y="3257550"/>
            <a:ext cx="8867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4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8 </a:t>
            </a:r>
            <a:r>
              <a:rPr lang="ru-RU" altLang="ru-RU" sz="24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с</a:t>
            </a:r>
            <a:r>
              <a:rPr lang="en-US" altLang="ru-RU" sz="24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ru-RU" altLang="ru-RU" sz="24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9641" name="Text Box 25"/>
              <p:cNvSpPr txBox="1">
                <a:spLocks noChangeArrowheads="1"/>
              </p:cNvSpPr>
              <p:nvPr/>
            </p:nvSpPr>
            <p:spPr bwMode="auto">
              <a:xfrm>
                <a:off x="7010401" y="2355726"/>
                <a:ext cx="35401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ru-RU" sz="2800" b="1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ru-RU" altLang="ru-RU" sz="28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39641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10401" y="2355726"/>
                <a:ext cx="354013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96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775697"/>
              </p:ext>
            </p:extLst>
          </p:nvPr>
        </p:nvGraphicFramePr>
        <p:xfrm>
          <a:off x="601663" y="2663626"/>
          <a:ext cx="26082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977760" imgH="241200" progId="Equation.DSMT4">
                  <p:embed/>
                </p:oleObj>
              </mc:Choice>
              <mc:Fallback>
                <p:oleObj name="Equation" r:id="rId7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663626"/>
                        <a:ext cx="26082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3" name="Object 27"/>
          <p:cNvGraphicFramePr>
            <a:graphicFrameLocks noChangeAspect="1"/>
          </p:cNvGraphicFramePr>
          <p:nvPr/>
        </p:nvGraphicFramePr>
        <p:xfrm>
          <a:off x="762000" y="3886200"/>
          <a:ext cx="1925638" cy="99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Формула" r:id="rId9" imgW="660240" imgH="457200" progId="Equation.3">
                  <p:embed/>
                </p:oleObj>
              </mc:Choice>
              <mc:Fallback>
                <p:oleObj name="Формула" r:id="rId9" imgW="660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925638" cy="998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44" name="Text Box 28"/>
          <p:cNvSpPr txBox="1">
            <a:spLocks noChangeArrowheads="1"/>
          </p:cNvSpPr>
          <p:nvPr/>
        </p:nvSpPr>
        <p:spPr bwMode="auto">
          <a:xfrm>
            <a:off x="3886201" y="2614141"/>
            <a:ext cx="1058303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  <a:r>
              <a:rPr lang="en-US" altLang="ru-RU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</a:t>
            </a:r>
            <a:r>
              <a:rPr lang="en-US" altLang="ru-RU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ru-RU" altLang="ru-RU" sz="2400" b="1" dirty="0">
              <a:solidFill>
                <a:srgbClr val="66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9645" name="Text Box 29"/>
          <p:cNvSpPr txBox="1">
            <a:spLocks noChangeArrowheads="1"/>
          </p:cNvSpPr>
          <p:nvPr/>
        </p:nvSpPr>
        <p:spPr bwMode="auto">
          <a:xfrm>
            <a:off x="7013489" y="2398117"/>
            <a:ext cx="1058303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8</a:t>
            </a:r>
            <a:r>
              <a:rPr lang="en-US" altLang="ru-RU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</a:t>
            </a:r>
            <a:r>
              <a:rPr lang="en-US" altLang="ru-RU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ru-RU" altLang="ru-RU" sz="2400" b="1" dirty="0">
              <a:solidFill>
                <a:srgbClr val="66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9646" name="AutoShape 30"/>
          <p:cNvSpPr>
            <a:spLocks noChangeArrowheads="1"/>
          </p:cNvSpPr>
          <p:nvPr/>
        </p:nvSpPr>
        <p:spPr bwMode="auto">
          <a:xfrm flipH="1">
            <a:off x="3886200" y="1714500"/>
            <a:ext cx="4724400" cy="2286000"/>
          </a:xfrm>
          <a:prstGeom prst="triangle">
            <a:avLst>
              <a:gd name="adj" fmla="val 6407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00FF00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2" name="object 2"/>
          <p:cNvSpPr/>
          <p:nvPr/>
        </p:nvSpPr>
        <p:spPr>
          <a:xfrm>
            <a:off x="3" y="-20538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salalar</a:t>
            </a:r>
            <a:r>
              <a:rPr lang="en-US" sz="4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echish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9512" y="780559"/>
                <a:ext cx="3246080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b="1" i="1">
                          <a:latin typeface="Cambria Math"/>
                          <a:ea typeface="Cambria Math"/>
                        </a:rPr>
                        <m:t>𝑨𝑩𝑪</m:t>
                      </m:r>
                      <m:r>
                        <a:rPr lang="en-US" b="1" i="1">
                          <a:latin typeface="Cambria Math"/>
                          <a:ea typeface="Cambria Math"/>
                        </a:rPr>
                        <m:t>∾∆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ea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b="1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ea typeface="Cambria Math"/>
                            </a:rPr>
                            <m:t>𝑩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b="1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ea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780559"/>
                <a:ext cx="3246080" cy="53860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99206" y="807580"/>
                <a:ext cx="2855718" cy="5769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84 </m:t>
                      </m:r>
                      <m:r>
                        <a:rPr lang="en-US" b="0" i="1" smtClean="0">
                          <a:latin typeface="Cambria Math"/>
                        </a:rPr>
                        <m:t>𝑐𝑚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206" y="807580"/>
                <a:ext cx="2855718" cy="57695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120509" y="771550"/>
                <a:ext cx="2855718" cy="5769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84 </m:t>
                      </m:r>
                      <m:r>
                        <a:rPr lang="en-US" b="0" i="1" smtClean="0">
                          <a:latin typeface="Cambria Math"/>
                        </a:rPr>
                        <m:t>𝑐𝑚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0509" y="771550"/>
                <a:ext cx="2855718" cy="576953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251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3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35269E-6 L -0.09688 0.43453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44" y="2171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3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3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3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3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37" grpId="0" animBg="1"/>
      <p:bldP spid="239644" grpId="0" animBg="1"/>
      <p:bldP spid="239645" grpId="0" animBg="1"/>
      <p:bldP spid="3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salalar</a:t>
            </a:r>
            <a:r>
              <a:rPr lang="en-US" sz="4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echish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1520" y="699542"/>
                <a:ext cx="8822544" cy="2256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7.6. </a:t>
                </a:r>
                <a14:m>
                  <m:oMath xmlns:m="http://schemas.openxmlformats.org/officeDocument/2006/math">
                    <m:r>
                      <a:rPr lang="ru-RU" sz="2800" b="1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1" i="1">
                        <a:latin typeface="Cambria Math"/>
                        <a:ea typeface="Cambria Math"/>
                      </a:rPr>
                      <m:t>𝑨𝑩𝑪</m:t>
                    </m:r>
                    <m:r>
                      <a:rPr lang="en-US" sz="2800" b="1" i="1">
                        <a:latin typeface="Cambria Math"/>
                        <a:ea typeface="Cambria Math"/>
                      </a:rPr>
                      <m:t>∾∆</m:t>
                    </m:r>
                    <m:sSub>
                      <m:sSubPr>
                        <m:ctrlPr>
                          <a:rPr lang="en-US" sz="2800" b="1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/>
                            <a:ea typeface="Cambria Math"/>
                          </a:rPr>
                          <m:t>𝑨</m:t>
                        </m:r>
                      </m:e>
                      <m:sub>
                        <m:r>
                          <a:rPr lang="en-US" sz="2800" b="1" i="1"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800" b="1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/>
                            <a:ea typeface="Cambria Math"/>
                          </a:rPr>
                          <m:t>𝑩</m:t>
                        </m:r>
                      </m:e>
                      <m:sub>
                        <m:r>
                          <a:rPr lang="en-US" sz="2800" b="1" i="1"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800" b="1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/>
                            <a:ea typeface="Cambria Math"/>
                          </a:rPr>
                          <m:t>𝑪</m:t>
                        </m:r>
                      </m:e>
                      <m:sub>
                        <m:r>
                          <a:rPr lang="en-US" sz="2800" b="1" i="1"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r>
                      <a:rPr lang="en-US" sz="28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a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u</a:t>
                </a:r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uchburchaklarning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os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omonlari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isbati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7:5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a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eng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Agar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anose="020B0604020202020204" pitchFamily="34" charset="0"/>
                      </a:rPr>
                      <m:t>𝑨𝑩𝑪</m:t>
                    </m:r>
                  </m:oMath>
                </a14:m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uchburchak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yuzi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𝑨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𝑩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uchburchak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yuzidan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   36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𝒎</m:t>
                        </m:r>
                      </m:e>
                      <m:sup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a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ortiq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o‘lsa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u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uchburchaklar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yuzlarini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oping.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699542"/>
                <a:ext cx="8822544" cy="2256515"/>
              </a:xfrm>
              <a:prstGeom prst="rect">
                <a:avLst/>
              </a:prstGeom>
              <a:blipFill rotWithShape="1">
                <a:blip r:embed="rId3"/>
                <a:stretch>
                  <a:fillRect l="-1381" t="-2703" b="-64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Равнобедренный треугольник 18"/>
          <p:cNvSpPr/>
          <p:nvPr/>
        </p:nvSpPr>
        <p:spPr>
          <a:xfrm>
            <a:off x="5437902" y="3075806"/>
            <a:ext cx="3096344" cy="1440160"/>
          </a:xfrm>
          <a:prstGeom prst="triangle">
            <a:avLst>
              <a:gd name="adj" fmla="val 2767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Равнобедренный треугольник 19"/>
          <p:cNvSpPr/>
          <p:nvPr/>
        </p:nvSpPr>
        <p:spPr>
          <a:xfrm>
            <a:off x="2987824" y="2931445"/>
            <a:ext cx="1922586" cy="894226"/>
          </a:xfrm>
          <a:prstGeom prst="triangle">
            <a:avLst>
              <a:gd name="adj" fmla="val 2767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275856" y="2427734"/>
                <a:ext cx="51328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𝑩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2427734"/>
                <a:ext cx="513282" cy="5078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495381" y="3749888"/>
                <a:ext cx="492443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381" y="3749888"/>
                <a:ext cx="492443" cy="5078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810858" y="3749888"/>
                <a:ext cx="48122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𝑪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858" y="3749888"/>
                <a:ext cx="481222" cy="5078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005854" y="4440183"/>
                <a:ext cx="65748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5854" y="4440183"/>
                <a:ext cx="657488" cy="5078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318222" y="4443958"/>
                <a:ext cx="646266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8222" y="4443958"/>
                <a:ext cx="646266" cy="50783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055720" y="2643758"/>
                <a:ext cx="678326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𝑩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5720" y="2643758"/>
                <a:ext cx="678326" cy="5078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75750" y="3109253"/>
                <a:ext cx="1844030" cy="929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𝑨𝑩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50" y="3109253"/>
                <a:ext cx="1844030" cy="9291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08991" y="4246661"/>
                <a:ext cx="2240742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𝑺</m:t>
                      </m:r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</a:rPr>
                        <m:t>𝟑𝟔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991" y="4246661"/>
                <a:ext cx="2240742" cy="53860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517274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 animBg="1"/>
      <p:bldP spid="20" grpId="0" animBg="1"/>
      <p:bldP spid="22" grpId="0"/>
      <p:bldP spid="23" grpId="0"/>
      <p:bldP spid="24" grpId="0"/>
      <p:bldP spid="25" grpId="0"/>
      <p:bldP spid="26" grpId="0"/>
      <p:bldP spid="27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salalar</a:t>
            </a:r>
            <a:r>
              <a:rPr lang="en-US" sz="4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echish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Равнобедренный треугольник 18"/>
          <p:cNvSpPr/>
          <p:nvPr/>
        </p:nvSpPr>
        <p:spPr>
          <a:xfrm>
            <a:off x="5581918" y="1131590"/>
            <a:ext cx="3096344" cy="1440160"/>
          </a:xfrm>
          <a:prstGeom prst="triangle">
            <a:avLst>
              <a:gd name="adj" fmla="val 2767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Равнобедренный треугольник 19"/>
          <p:cNvSpPr/>
          <p:nvPr/>
        </p:nvSpPr>
        <p:spPr>
          <a:xfrm>
            <a:off x="3059832" y="1203253"/>
            <a:ext cx="1922586" cy="894226"/>
          </a:xfrm>
          <a:prstGeom prst="triangle">
            <a:avLst>
              <a:gd name="adj" fmla="val 2767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347864" y="699542"/>
                <a:ext cx="51328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𝑩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699542"/>
                <a:ext cx="513282" cy="5078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67389" y="2021696"/>
                <a:ext cx="492443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389" y="2021696"/>
                <a:ext cx="492443" cy="5078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954874" y="1733664"/>
                <a:ext cx="48122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𝑪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874" y="1733664"/>
                <a:ext cx="481222" cy="5078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149870" y="2495967"/>
                <a:ext cx="65748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9870" y="2495967"/>
                <a:ext cx="657488" cy="5078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462238" y="2499742"/>
                <a:ext cx="646266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2238" y="2499742"/>
                <a:ext cx="646266" cy="5078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199736" y="699542"/>
                <a:ext cx="678326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𝑩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736" y="699542"/>
                <a:ext cx="678326" cy="50783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75750" y="771550"/>
                <a:ext cx="1844030" cy="929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𝑨𝑩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50" y="771550"/>
                <a:ext cx="1844030" cy="9291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08991" y="1779662"/>
                <a:ext cx="2240742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𝑺</m:t>
                      </m:r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</a:rPr>
                        <m:t>𝟑𝟔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991" y="1779662"/>
                <a:ext cx="2240742" cy="53860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1022" y="2499742"/>
                <a:ext cx="2555571" cy="929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en-US" b="1" i="1">
                              <a:latin typeface="Cambria Math"/>
                            </a:rPr>
                            <m:t>𝑨𝑩</m:t>
                          </m:r>
                        </m:den>
                      </m:f>
                      <m:r>
                        <a:rPr lang="en-US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b="1" i="1"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𝒌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22" y="2499742"/>
                <a:ext cx="2555571" cy="9291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07504" y="3507854"/>
                <a:ext cx="3588290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𝑺</m:t>
                          </m:r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𝒌</m:t>
                          </m:r>
                        </m:e>
                        <m:sup>
                          <m:r>
                            <a:rPr lang="en-US" sz="28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800" b="1" i="1" smtClean="0">
                          <a:latin typeface="Cambria Math"/>
                        </a:rPr>
                        <m:t> </m:t>
                      </m:r>
                      <m:r>
                        <a:rPr lang="en-US" sz="2800" b="1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=&gt;</m:t>
                      </m:r>
                      <m:f>
                        <m:fPr>
                          <m:ctrlPr>
                            <a:rPr lang="ru-RU" sz="2800" b="1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𝑺</m:t>
                          </m:r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𝟒𝟗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507854"/>
                <a:ext cx="3588290" cy="90178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872142" y="2931790"/>
                <a:ext cx="2223686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𝑺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𝟑𝟔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𝑺</m:t>
                          </m:r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𝟒𝟗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142" y="2931790"/>
                <a:ext cx="2223686" cy="90178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139952" y="3939902"/>
                <a:ext cx="3177473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𝟐𝟓</m:t>
                      </m:r>
                      <m:r>
                        <a:rPr lang="en-US" b="1" i="1" smtClean="0">
                          <a:latin typeface="Cambria Math"/>
                        </a:rPr>
                        <m:t>𝑺</m:t>
                      </m:r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</a:rPr>
                        <m:t>𝟗𝟎𝟎</m:t>
                      </m:r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𝟒𝟗</m:t>
                      </m:r>
                      <m:r>
                        <a:rPr lang="en-US" b="1" i="1" smtClean="0">
                          <a:latin typeface="Cambria Math"/>
                        </a:rPr>
                        <m:t>𝑺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939902"/>
                <a:ext cx="3177473" cy="53860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763688" y="4481413"/>
                <a:ext cx="5733364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𝑺</m:t>
                    </m:r>
                    <m:r>
                      <a:rPr lang="en-US" b="1" i="1" smtClean="0">
                        <a:latin typeface="Cambria Math"/>
                      </a:rPr>
                      <m:t>=</m:t>
                    </m:r>
                    <m:r>
                      <a:rPr lang="en-US" b="1" i="1" smtClean="0">
                        <a:latin typeface="Cambria Math"/>
                      </a:rPr>
                      <m:t>𝟑𝟕</m:t>
                    </m:r>
                    <m:r>
                      <a:rPr lang="en-US" b="1" i="1" smtClean="0">
                        <a:latin typeface="Cambria Math"/>
                      </a:rPr>
                      <m:t>,</m:t>
                    </m:r>
                    <m:r>
                      <a:rPr lang="en-US" b="1" i="1" smtClean="0">
                        <a:latin typeface="Cambria Math"/>
                      </a:rPr>
                      <m:t>𝟓</m:t>
                    </m:r>
                  </m:oMath>
                </a14:m>
                <a:r>
                  <a:rPr lang="en-US" b="1" dirty="0" smtClean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/>
                      </a:rPr>
                      <m:t>=</m:t>
                    </m:r>
                    <m:r>
                      <a:rPr lang="en-US" b="1" i="1" smtClean="0">
                        <a:latin typeface="Cambria Math"/>
                      </a:rPr>
                      <m:t>𝟑𝟕</m:t>
                    </m:r>
                    <m:r>
                      <a:rPr lang="en-US" b="1" i="1" smtClean="0">
                        <a:latin typeface="Cambria Math"/>
                      </a:rPr>
                      <m:t>,</m:t>
                    </m:r>
                    <m:r>
                      <a:rPr lang="en-US" b="1" i="1" smtClean="0">
                        <a:latin typeface="Cambria Math"/>
                      </a:rPr>
                      <m:t>𝟓</m:t>
                    </m:r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𝟑𝟔</m:t>
                    </m:r>
                    <m:r>
                      <a:rPr lang="en-US" b="1" i="1" smtClean="0">
                        <a:latin typeface="Cambria Math"/>
                      </a:rPr>
                      <m:t>=</m:t>
                    </m:r>
                    <m:r>
                      <a:rPr lang="en-US" b="1" i="1" smtClean="0">
                        <a:latin typeface="Cambria Math"/>
                      </a:rPr>
                      <m:t>𝟕𝟑</m:t>
                    </m:r>
                    <m:r>
                      <a:rPr lang="en-US" b="1" i="1" smtClean="0">
                        <a:latin typeface="Cambria Math"/>
                      </a:rPr>
                      <m:t>,</m:t>
                    </m:r>
                    <m:r>
                      <a:rPr lang="en-US" b="1" i="1" smtClean="0">
                        <a:latin typeface="Cambria Math"/>
                      </a:rPr>
                      <m:t>𝟓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481413"/>
                <a:ext cx="5733364" cy="538609"/>
              </a:xfrm>
              <a:prstGeom prst="rect">
                <a:avLst/>
              </a:prstGeom>
              <a:blipFill rotWithShape="1">
                <a:blip r:embed="rId15"/>
                <a:stretch>
                  <a:fillRect t="-11364" b="-329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37936" y="1558870"/>
                <a:ext cx="1409168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𝑺</m:t>
                      </m:r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𝟑𝟕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936" y="1558870"/>
                <a:ext cx="1409168" cy="53860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976566" y="1923678"/>
                <a:ext cx="1948290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𝟕𝟑</m:t>
                      </m:r>
                      <m:r>
                        <a:rPr lang="en-US" b="1" i="1" smtClean="0">
                          <a:latin typeface="Cambria Math"/>
                        </a:rPr>
                        <m:t>,</m:t>
                      </m:r>
                      <m:r>
                        <a:rPr lang="en-US" b="1" i="1" smtClean="0">
                          <a:latin typeface="Cambria Math"/>
                        </a:rPr>
                        <m:t>𝟓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6566" y="1923678"/>
                <a:ext cx="1948290" cy="53860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699219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3" grpId="0"/>
      <p:bldP spid="28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salalar</a:t>
            </a:r>
            <a:r>
              <a:rPr lang="en-US" sz="4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echish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699542"/>
            <a:ext cx="88225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7.8. 4-rasmdagi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lar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‘xshash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lar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sbat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5:9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b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‘ls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ma’lum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sm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zunligin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ping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1670030"/>
            <a:ext cx="3343932" cy="342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43735" y="2067694"/>
                <a:ext cx="3214854" cy="1012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𝑺</m:t>
                          </m:r>
                        </m:num>
                        <m:den>
                          <m:sSub>
                            <m:sSubPr>
                              <m:ctrlPr>
                                <a:rPr lang="ru-RU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𝟐𝟓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𝟗</m:t>
                          </m:r>
                        </m:den>
                      </m:f>
                      <m:r>
                        <a:rPr lang="en-US" b="1" i="0" smtClean="0">
                          <a:latin typeface="Cambria Math"/>
                        </a:rPr>
                        <m:t>;        </m:t>
                      </m:r>
                      <m:r>
                        <a:rPr lang="en-US" b="1" i="1" dirty="0" smtClean="0">
                          <a:latin typeface="Cambria Math"/>
                        </a:rPr>
                        <m:t>𝒙</m:t>
                      </m:r>
                      <m:r>
                        <a:rPr lang="en-US" b="1" i="1" dirty="0" smtClean="0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ru-RU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35" y="2067694"/>
                <a:ext cx="3214854" cy="101290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79512" y="3075806"/>
                <a:ext cx="4336123" cy="1012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𝑺</m:t>
                          </m:r>
                        </m:num>
                        <m:den>
                          <m:sSub>
                            <m:sSubPr>
                              <m:ctrlPr>
                                <a:rPr lang="ru-RU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𝟐𝟓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𝟗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</a:rPr>
                            <m:t>𝒌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</a:rPr>
                        <m:t>  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&gt;</m:t>
                      </m:r>
                      <m:r>
                        <a:rPr lang="en-US" b="1" i="1" smtClean="0">
                          <a:latin typeface="Cambria Math"/>
                        </a:rPr>
                        <m:t>𝒌</m:t>
                      </m:r>
                      <m:r>
                        <a:rPr lang="en-US" b="1" i="1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dirty="0" smtClean="0">
                              <a:latin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b="1" i="1" dirty="0" smtClean="0"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075806"/>
                <a:ext cx="4336123" cy="101290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64671" y="4155926"/>
                <a:ext cx="3127203" cy="9398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𝒙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 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&gt;  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𝟑</m:t>
                      </m:r>
                    </m:oMath>
                  </m:oMathPara>
                </a14:m>
                <a:endParaRPr lang="ru-RU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671" y="4155926"/>
                <a:ext cx="3127203" cy="93987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859692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salalar</a:t>
            </a:r>
            <a:r>
              <a:rPr lang="en-US" sz="4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echish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1520" y="699542"/>
                <a:ext cx="8822544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7.9. 5-rasmdagi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uchburchaklar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o‘xshash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a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2800" b="1" i="1" smtClean="0">
                        <a:latin typeface="Cambria Math"/>
                        <a:cs typeface="Arial" panose="020B0604020202020204" pitchFamily="34" charset="0"/>
                      </a:rPr>
                      <m:t>:</m:t>
                    </m:r>
                    <m:sSub>
                      <m:sSubPr>
                        <m:ctrlP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r>
                      <a:rPr lang="en-US" sz="2800" b="1" i="1" smtClean="0">
                        <a:latin typeface="Cambria Math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anose="020B0604020202020204" pitchFamily="34" charset="0"/>
                      </a:rPr>
                      <m:t>𝟒𝟗</m:t>
                    </m:r>
                    <m:r>
                      <a:rPr lang="en-US" sz="2800" b="1" i="1" smtClean="0">
                        <a:latin typeface="Cambria Math"/>
                        <a:cs typeface="Arial" panose="020B0604020202020204" pitchFamily="34" charset="0"/>
                      </a:rPr>
                      <m:t>:</m:t>
                    </m:r>
                    <m:r>
                      <a:rPr lang="en-US" sz="2800" b="1" i="1" smtClean="0">
                        <a:latin typeface="Cambria Math"/>
                        <a:cs typeface="Arial" panose="020B0604020202020204" pitchFamily="34" charset="0"/>
                      </a:rPr>
                      <m:t>𝟐𝟓</m:t>
                    </m:r>
                  </m:oMath>
                </a14:m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bo‘lsa,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oma’lum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esma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uzunligini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oping.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699542"/>
                <a:ext cx="8822544" cy="1384995"/>
              </a:xfrm>
              <a:prstGeom prst="rect">
                <a:avLst/>
              </a:prstGeom>
              <a:blipFill rotWithShape="1">
                <a:blip r:embed="rId3"/>
                <a:stretch>
                  <a:fillRect l="-1381" t="-4405" b="-114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43735" y="2067694"/>
                <a:ext cx="3128805" cy="9722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>
                                  <a:latin typeface="Cambria Math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/>
                                  <a:cs typeface="Arial" panose="020B0604020202020204" pitchFamily="34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/>
                                  <a:cs typeface="Arial" panose="020B0604020202020204" pitchFamily="34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/>
                                  <a:cs typeface="Arial" panose="020B0604020202020204" pitchFamily="34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𝟒𝟗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𝟐𝟓</m:t>
                          </m:r>
                        </m:den>
                      </m:f>
                      <m:r>
                        <a:rPr lang="en-US" sz="2800" b="1" i="0" smtClean="0">
                          <a:latin typeface="Cambria Math"/>
                        </a:rPr>
                        <m:t>;        </m:t>
                      </m:r>
                      <m:r>
                        <a:rPr lang="en-US" sz="2800" b="1" i="1" dirty="0" smtClean="0">
                          <a:latin typeface="Cambria Math"/>
                        </a:rPr>
                        <m:t>𝒉</m:t>
                      </m:r>
                      <m:r>
                        <a:rPr lang="en-US" sz="2800" b="1" i="1" dirty="0" smtClean="0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ru-RU" sz="28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35" y="2067694"/>
                <a:ext cx="3128805" cy="9722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07049" y="3075806"/>
                <a:ext cx="4192943" cy="9722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>
                                  <a:latin typeface="Cambria Math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/>
                                  <a:cs typeface="Arial" panose="020B0604020202020204" pitchFamily="34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/>
                                  <a:cs typeface="Arial" panose="020B0604020202020204" pitchFamily="34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/>
                                  <a:cs typeface="Arial" panose="020B0604020202020204" pitchFamily="34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sz="28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𝟒𝟗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𝟐𝟓</m:t>
                          </m:r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𝒌</m:t>
                          </m:r>
                        </m:e>
                        <m:sup>
                          <m:r>
                            <a:rPr lang="en-US" sz="28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800" b="1" i="1" smtClean="0">
                          <a:latin typeface="Cambria Math"/>
                        </a:rPr>
                        <m:t>  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&gt;</m:t>
                      </m:r>
                      <m:r>
                        <a:rPr lang="en-US" sz="2800" b="1" i="1" smtClean="0">
                          <a:latin typeface="Cambria Math"/>
                        </a:rPr>
                        <m:t>𝒌</m:t>
                      </m:r>
                      <m:r>
                        <a:rPr lang="en-US" sz="2800" b="1" i="1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dirty="0" smtClean="0"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sz="2800" b="1" i="1" dirty="0" smtClean="0">
                              <a:latin typeface="Cambria Math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ru-RU" sz="28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49" y="3075806"/>
                <a:ext cx="4192943" cy="9722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64671" y="4155926"/>
                <a:ext cx="3160865" cy="9400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𝒉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 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&gt;  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𝒉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𝟕</m:t>
                      </m:r>
                    </m:oMath>
                  </m:oMathPara>
                </a14:m>
                <a:endParaRPr lang="ru-RU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671" y="4155926"/>
                <a:ext cx="3160865" cy="94000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2069" y="1707654"/>
            <a:ext cx="3146395" cy="3181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688497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salalar</a:t>
            </a:r>
            <a:r>
              <a:rPr lang="en-US" sz="4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echish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9512" y="2067694"/>
                <a:ext cx="4510401" cy="1003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𝑷</m:t>
                          </m:r>
                        </m:num>
                        <m:den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𝟑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;    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𝟐𝟕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;    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𝑺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?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067694"/>
                <a:ext cx="4510401" cy="10038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07504" y="754707"/>
            <a:ext cx="88225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kkit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‘xshash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imetrlar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sbat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:3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b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tt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ning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7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‘ls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chik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ning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ping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9512" y="3080117"/>
                <a:ext cx="3592587" cy="1003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𝑷</m:t>
                          </m:r>
                        </m:num>
                        <m:den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𝒌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  =&gt;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𝒌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𝟑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;  </m:t>
                      </m:r>
                    </m:oMath>
                  </m:oMathPara>
                </a14:m>
                <a:endParaRPr lang="en-US" b="1" i="1" dirty="0" smtClean="0"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080117"/>
                <a:ext cx="3592587" cy="100380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507805" y="3075806"/>
                <a:ext cx="3624582" cy="1003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𝑺</m:t>
                          </m:r>
                        </m:num>
                        <m:den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𝒌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  =&gt;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/>
                              <a:ea typeface="Cambria Math"/>
                            </a:rPr>
                            <m:t>𝑺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𝟕</m:t>
                          </m:r>
                        </m:den>
                      </m:f>
                      <m:r>
                        <a:rPr lang="en-US" b="1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805" y="3075806"/>
                <a:ext cx="3624582" cy="100380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59632" y="4083918"/>
                <a:ext cx="2818207" cy="9307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𝑺</m:t>
                      </m:r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𝟐𝟕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𝟗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𝟏𝟐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4083918"/>
                <a:ext cx="2818207" cy="93076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568598" y="4227934"/>
                <a:ext cx="2018501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Javob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 1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𝟐</m:t>
                    </m:r>
                  </m:oMath>
                </a14:m>
                <a:endParaRPr lang="ru-RU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8598" y="4227934"/>
                <a:ext cx="2018501" cy="538609"/>
              </a:xfrm>
              <a:prstGeom prst="rect">
                <a:avLst/>
              </a:prstGeom>
              <a:blipFill rotWithShape="1">
                <a:blip r:embed="rId7"/>
                <a:stretch>
                  <a:fillRect l="-6325" t="-11364" b="-329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538114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4" grpId="0"/>
      <p:bldP spid="5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salalar</a:t>
            </a:r>
            <a:r>
              <a:rPr lang="en-US" sz="4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echish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61301" y="2105149"/>
                <a:ext cx="6847003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𝑷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𝟏𝟖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;  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𝑷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𝟑𝟔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;  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𝑺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𝟑𝟎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;    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?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301" y="2105149"/>
                <a:ext cx="6847003" cy="53860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07504" y="754707"/>
            <a:ext cx="88225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kkit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‘xshash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imetrlar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18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6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larining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g‘indis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0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g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tt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ning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ping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9512" y="2681605"/>
                <a:ext cx="4640758" cy="10422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𝑷</m:t>
                          </m:r>
                        </m:num>
                        <m:den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𝒌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  =&gt;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𝒌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𝟖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𝟑𝟔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;  </m:t>
                      </m:r>
                    </m:oMath>
                  </m:oMathPara>
                </a14:m>
                <a:endParaRPr lang="en-US" b="1" i="1" dirty="0" smtClean="0"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681605"/>
                <a:ext cx="4640758" cy="104227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6372200" y="4497238"/>
            <a:ext cx="2002471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vob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:  24</a:t>
            </a:r>
            <a:endParaRPr lang="ru-RU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63842" y="2715766"/>
                <a:ext cx="3567900" cy="1003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𝑺</m:t>
                          </m:r>
                        </m:num>
                        <m:den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𝒌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  =&gt;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/>
                              <a:ea typeface="Cambria Math"/>
                            </a:rPr>
                            <m:t>𝑺</m:t>
                          </m:r>
                        </m:num>
                        <m:den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b="1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842" y="2715766"/>
                <a:ext cx="3567900" cy="100380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51520" y="3728189"/>
                <a:ext cx="2077813" cy="9278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𝟑𝟎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𝒙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𝒙</m:t>
                          </m:r>
                        </m:den>
                      </m:f>
                      <m:r>
                        <a:rPr lang="en-US" b="1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728189"/>
                <a:ext cx="2077813" cy="92788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83768" y="3977357"/>
                <a:ext cx="2515432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𝟏𝟐𝟎</m:t>
                      </m:r>
                      <m:r>
                        <a:rPr lang="en-US" sz="2800" b="1" i="1" smtClean="0">
                          <a:latin typeface="Cambria Math"/>
                        </a:rPr>
                        <m:t>−</m:t>
                      </m:r>
                      <m:r>
                        <a:rPr lang="en-US" sz="2800" b="1" i="1" smtClean="0">
                          <a:latin typeface="Cambria Math"/>
                        </a:rPr>
                        <m:t>𝟒</m:t>
                      </m:r>
                      <m:r>
                        <a:rPr lang="en-US" sz="2800" b="1" i="1" smtClean="0">
                          <a:latin typeface="Cambria Math"/>
                        </a:rPr>
                        <m:t>𝒙</m:t>
                      </m:r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3977357"/>
                <a:ext cx="2515432" cy="53860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932040" y="3977357"/>
                <a:ext cx="4010457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𝟓</m:t>
                      </m:r>
                      <m:r>
                        <a:rPr lang="en-US" sz="2800" b="1" i="1" smtClean="0">
                          <a:latin typeface="Cambria Math"/>
                        </a:rPr>
                        <m:t>𝒙</m:t>
                      </m:r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</a:rPr>
                        <m:t>𝟏𝟐𝟎</m:t>
                      </m:r>
                      <m:r>
                        <a:rPr lang="en-US" sz="2800" b="1" i="1" smtClean="0">
                          <a:latin typeface="Cambria Math"/>
                        </a:rPr>
                        <m:t> =&gt;  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𝟐𝟒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3977357"/>
                <a:ext cx="4010457" cy="53860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61539" y="4443958"/>
                <a:ext cx="1586525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ea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𝟐𝟒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1539" y="4443958"/>
                <a:ext cx="1586525" cy="53860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190744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5" grpId="0"/>
      <p:bldP spid="17" grpId="0"/>
      <p:bldP spid="18" grpId="0"/>
      <p:bldP spid="2" grpId="0"/>
      <p:bldP spid="19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bject 2"/>
          <p:cNvSpPr/>
          <p:nvPr/>
        </p:nvSpPr>
        <p:spPr>
          <a:xfrm>
            <a:off x="-1" y="-20538"/>
            <a:ext cx="9144001" cy="791010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4"/>
          <p:cNvSpPr txBox="1">
            <a:spLocks/>
          </p:cNvSpPr>
          <p:nvPr/>
        </p:nvSpPr>
        <p:spPr>
          <a:xfrm>
            <a:off x="0" y="51470"/>
            <a:ext cx="9144000" cy="580424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36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ustaqil</a:t>
            </a:r>
            <a:r>
              <a:rPr lang="ru-RU" sz="3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jarilgan</a:t>
            </a:r>
            <a:r>
              <a:rPr lang="en-US" sz="3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opshiriqni</a:t>
            </a:r>
            <a:r>
              <a:rPr lang="en-US" sz="3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ekshirish</a:t>
            </a:r>
            <a:endParaRPr lang="en-US" sz="36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1309" y="754707"/>
                <a:ext cx="9029203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6.6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anose="020B0604020202020204" pitchFamily="34" charset="0"/>
                      </a:rPr>
                      <m:t>𝑨𝑩𝑪</m:t>
                    </m:r>
                  </m:oMath>
                </a14:m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uchburchak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anose="020B0604020202020204" pitchFamily="34" charset="0"/>
                      </a:rPr>
                      <m:t>𝑨𝑩</m:t>
                    </m:r>
                  </m:oMath>
                </a14:m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a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anose="020B0604020202020204" pitchFamily="34" charset="0"/>
                      </a:rPr>
                      <m:t>𝑨𝑪</m:t>
                    </m:r>
                  </m:oMath>
                </a14:m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omonlarining</a:t>
                </a:r>
              </a:p>
              <a:p>
                <a:r>
                  <a:rPr lang="en-US" sz="28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‘rtalari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os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vishda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anose="020B0604020202020204" pitchFamily="34" charset="0"/>
                      </a:rPr>
                      <m:t>𝑷</m:t>
                    </m:r>
                  </m:oMath>
                </a14:m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a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anose="020B0604020202020204" pitchFamily="34" charset="0"/>
                      </a:rPr>
                      <m:t>𝑸</m:t>
                    </m:r>
                  </m:oMath>
                </a14:m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o‘lsin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∆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𝑨𝑩𝑪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∾∆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𝑨𝑷𝑸</m:t>
                    </m:r>
                  </m:oMath>
                </a14:m>
                <a:endParaRPr lang="en-US" sz="2800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kanligini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botlang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ru-RU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09" y="754707"/>
                <a:ext cx="9029203" cy="1384995"/>
              </a:xfrm>
              <a:prstGeom prst="rect">
                <a:avLst/>
              </a:prstGeom>
              <a:blipFill rotWithShape="1">
                <a:blip r:embed="rId2"/>
                <a:stretch>
                  <a:fillRect l="-1418" t="-4405" b="-114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Равнобедренный треугольник 2"/>
          <p:cNvSpPr/>
          <p:nvPr/>
        </p:nvSpPr>
        <p:spPr>
          <a:xfrm>
            <a:off x="4716016" y="2283718"/>
            <a:ext cx="3456384" cy="2376264"/>
          </a:xfrm>
          <a:prstGeom prst="triangle">
            <a:avLst>
              <a:gd name="adj" fmla="val 28233"/>
            </a:avLst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" name="Прямая соединительная линия 4"/>
          <p:cNvCxnSpPr>
            <a:stCxn id="3" idx="1"/>
            <a:endCxn id="3" idx="5"/>
          </p:cNvCxnSpPr>
          <p:nvPr/>
        </p:nvCxnSpPr>
        <p:spPr>
          <a:xfrm>
            <a:off x="5203936" y="3471850"/>
            <a:ext cx="1728192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876256" y="3147814"/>
                <a:ext cx="51648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𝑸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3147814"/>
                <a:ext cx="516488" cy="5078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687724" y="3147814"/>
                <a:ext cx="50045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𝑷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7724" y="3147814"/>
                <a:ext cx="500458" cy="5078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123226" y="4371950"/>
                <a:ext cx="48122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𝑪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3226" y="4371950"/>
                <a:ext cx="481222" cy="5078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202734" y="4406066"/>
                <a:ext cx="51328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𝑩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2734" y="4406066"/>
                <a:ext cx="513282" cy="5078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436096" y="1863523"/>
                <a:ext cx="492443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1863523"/>
                <a:ext cx="492443" cy="5078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3528" y="2696602"/>
                <a:ext cx="30376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</a:rPr>
                      <m:t>𝑷𝑸</m:t>
                    </m:r>
                    <m:r>
                      <a:rPr lang="en-US" sz="2800" b="1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o‘rta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iziq</a:t>
                </a:r>
                <a:endParaRPr lang="ru-RU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696602"/>
                <a:ext cx="3037626" cy="523220"/>
              </a:xfrm>
              <a:prstGeom prst="rect">
                <a:avLst/>
              </a:prstGeom>
              <a:blipFill rotWithShape="1">
                <a:blip r:embed="rId8"/>
                <a:stretch>
                  <a:fillRect t="-11628" r="-2811" b="-313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4698" y="3588083"/>
                <a:ext cx="3983398" cy="9278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𝑷𝑸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∥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𝑩𝑪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,   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𝑷𝑸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𝑩𝑪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98" y="3588083"/>
                <a:ext cx="3983398" cy="92788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1387772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6" grpId="0"/>
      <p:bldP spid="22" grpId="0"/>
      <p:bldP spid="26" grpId="0"/>
      <p:bldP spid="27" grpId="0"/>
      <p:bldP spid="31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salalar</a:t>
            </a:r>
            <a:r>
              <a:rPr lang="en-US" sz="40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echish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61301" y="2105149"/>
                <a:ext cx="6531211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𝑺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𝟔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;  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𝟐𝟒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;  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𝑷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𝑷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𝟔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;    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𝑷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?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301" y="2105149"/>
                <a:ext cx="6531211" cy="53860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07504" y="754707"/>
            <a:ext cx="88225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kkit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‘xshash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ning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lar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4,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larda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rining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imetr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kkinchisinikida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tiq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tt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imetrin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ping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80112" y="2685916"/>
                <a:ext cx="1735603" cy="100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𝑷</m:t>
                          </m:r>
                        </m:num>
                        <m:den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𝒌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    </m:t>
                      </m:r>
                    </m:oMath>
                  </m:oMathPara>
                </a14:m>
                <a:endParaRPr lang="en-US" b="1" i="1" dirty="0" smtClean="0"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685916"/>
                <a:ext cx="1735603" cy="100091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6372200" y="4497238"/>
            <a:ext cx="2002471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vob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:  12</a:t>
            </a:r>
            <a:endParaRPr lang="ru-RU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79512" y="2647852"/>
                <a:ext cx="5161478" cy="10422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𝑺</m:t>
                          </m:r>
                        </m:num>
                        <m:den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b="1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𝟔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𝟒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𝟒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  <a:ea typeface="Cambria Math"/>
                            </a:rPr>
                            <m:t>𝒌</m:t>
                          </m:r>
                        </m:e>
                        <m:sup>
                          <m:r>
                            <a:rPr lang="en-US" b="1" i="1"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 =&gt;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𝒌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647852"/>
                <a:ext cx="5161478" cy="104227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098999" y="2643758"/>
                <a:ext cx="1895070" cy="9382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𝑷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𝑷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𝟔</m:t>
                          </m:r>
                        </m:den>
                      </m:f>
                      <m:r>
                        <a:rPr lang="en-US" b="1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8999" y="2643758"/>
                <a:ext cx="1895070" cy="93820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927956" y="3795886"/>
                <a:ext cx="398532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𝟐</m:t>
                      </m:r>
                      <m:r>
                        <a:rPr lang="en-US" sz="2800" b="1" i="1" smtClean="0">
                          <a:latin typeface="Cambria Math"/>
                        </a:rPr>
                        <m:t>𝑷</m:t>
                      </m:r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</a:rPr>
                        <m:t>𝑷</m:t>
                      </m:r>
                      <m:r>
                        <a:rPr lang="en-US" sz="2800" b="1" i="1" smtClean="0">
                          <a:latin typeface="Cambria Math"/>
                        </a:rPr>
                        <m:t>+</m:t>
                      </m:r>
                      <m:r>
                        <a:rPr lang="en-US" sz="2800" b="1" i="1" smtClean="0">
                          <a:latin typeface="Cambria Math"/>
                        </a:rPr>
                        <m:t>𝟔</m:t>
                      </m:r>
                      <m:r>
                        <a:rPr lang="en-US" sz="2800" b="1" i="1" smtClean="0">
                          <a:latin typeface="Cambria Math"/>
                        </a:rPr>
                        <m:t> =&gt;  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𝑷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𝟔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956" y="3795886"/>
                <a:ext cx="3985322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99592" y="4324669"/>
                <a:ext cx="4406206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ea typeface="Cambria Math"/>
                            </a:rPr>
                            <m:t>𝑷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>
                          <a:latin typeface="Cambria Math"/>
                          <a:ea typeface="Cambria Math"/>
                        </a:rPr>
                        <m:t>𝑷</m:t>
                      </m:r>
                      <m:r>
                        <a:rPr lang="en-US" b="1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1" i="1">
                          <a:latin typeface="Cambria Math"/>
                          <a:ea typeface="Cambria Math"/>
                        </a:rPr>
                        <m:t>𝟔</m:t>
                      </m:r>
                      <m:r>
                        <a:rPr lang="en-US" b="1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𝟔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𝟔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𝟏𝟐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324669"/>
                <a:ext cx="4406206" cy="53860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315231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5" grpId="0"/>
      <p:bldP spid="17" grpId="0"/>
      <p:bldP spid="18" grpId="0"/>
      <p:bldP spid="19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Объект 2"/>
          <p:cNvSpPr>
            <a:spLocks noGrp="1"/>
          </p:cNvSpPr>
          <p:nvPr>
            <p:ph idx="4294967295"/>
          </p:nvPr>
        </p:nvSpPr>
        <p:spPr>
          <a:xfrm>
            <a:off x="914653" y="891807"/>
            <a:ext cx="7771863" cy="1067326"/>
          </a:xfrm>
          <a:prstGeom prst="rect">
            <a:avLst/>
          </a:prstGeom>
        </p:spPr>
        <p:txBody>
          <a:bodyPr lIns="81643" tIns="40822" rIns="81643" bIns="40822"/>
          <a:lstStyle/>
          <a:p>
            <a:r>
              <a:rPr lang="en-US" sz="3200" dirty="0" err="1"/>
              <a:t>Darslikning</a:t>
            </a:r>
            <a:r>
              <a:rPr lang="en-US" sz="3200" dirty="0"/>
              <a:t> </a:t>
            </a:r>
            <a:endParaRPr lang="en-US" sz="3200" dirty="0" smtClean="0"/>
          </a:p>
          <a:p>
            <a:r>
              <a:rPr lang="en-US" sz="3200" b="1" dirty="0" smtClean="0">
                <a:solidFill>
                  <a:srgbClr val="7030A0"/>
                </a:solidFill>
              </a:rPr>
              <a:t>31-</a:t>
            </a:r>
            <a:r>
              <a:rPr lang="en-US" sz="3200" dirty="0" smtClean="0"/>
              <a:t>betidagi </a:t>
            </a:r>
            <a:r>
              <a:rPr lang="en-US" sz="3200" b="1" dirty="0" smtClean="0">
                <a:solidFill>
                  <a:srgbClr val="7030A0"/>
                </a:solidFill>
              </a:rPr>
              <a:t>7.3, 7.5, 7.7-</a:t>
            </a:r>
            <a:r>
              <a:rPr lang="en-US" sz="3200" dirty="0" smtClean="0"/>
              <a:t>mashqlar.</a:t>
            </a:r>
            <a:endParaRPr lang="ru-RU" sz="3200" dirty="0"/>
          </a:p>
        </p:txBody>
      </p:sp>
      <p:pic>
        <p:nvPicPr>
          <p:cNvPr id="15" name="Picture 2" descr="C:\Users\Iroda\Downloads\VQpq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281" y="2211710"/>
            <a:ext cx="4392488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bject 2">
            <a:extLst>
              <a:ext uri="{FF2B5EF4-FFF2-40B4-BE49-F238E27FC236}">
                <a16:creationId xmlns="" xmlns:a16="http://schemas.microsoft.com/office/drawing/2014/main" id="{7FC1F883-1236-4202-BC5C-D62FD599365E}"/>
              </a:ext>
            </a:extLst>
          </p:cNvPr>
          <p:cNvSpPr/>
          <p:nvPr/>
        </p:nvSpPr>
        <p:spPr>
          <a:xfrm>
            <a:off x="0" y="3733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Содержимое 17">
            <a:extLst>
              <a:ext uri="{FF2B5EF4-FFF2-40B4-BE49-F238E27FC236}">
                <a16:creationId xmlns="" xmlns:a16="http://schemas.microsoft.com/office/drawing/2014/main" id="{4B89BF52-4653-4201-BE3B-EC0C2DD63791}"/>
              </a:ext>
            </a:extLst>
          </p:cNvPr>
          <p:cNvSpPr txBox="1">
            <a:spLocks/>
          </p:cNvSpPr>
          <p:nvPr/>
        </p:nvSpPr>
        <p:spPr>
          <a:xfrm>
            <a:off x="251520" y="41235"/>
            <a:ext cx="8835601" cy="5862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0">
              <a:defRPr sz="2200" b="0" i="0">
                <a:solidFill>
                  <a:srgbClr val="FEFEFE"/>
                </a:solidFill>
                <a:latin typeface="Arial"/>
                <a:ea typeface="+mn-ea"/>
                <a:cs typeface="Arial"/>
              </a:defRPr>
            </a:lvl1pPr>
            <a:lvl2pPr marL="724883">
              <a:defRPr>
                <a:latin typeface="+mn-lt"/>
                <a:ea typeface="+mn-ea"/>
                <a:cs typeface="+mn-cs"/>
              </a:defRPr>
            </a:lvl2pPr>
            <a:lvl3pPr marL="1449768">
              <a:defRPr>
                <a:latin typeface="+mn-lt"/>
                <a:ea typeface="+mn-ea"/>
                <a:cs typeface="+mn-cs"/>
              </a:defRPr>
            </a:lvl3pPr>
            <a:lvl4pPr marL="2174652">
              <a:defRPr>
                <a:latin typeface="+mn-lt"/>
                <a:ea typeface="+mn-ea"/>
                <a:cs typeface="+mn-cs"/>
              </a:defRPr>
            </a:lvl4pPr>
            <a:lvl5pPr marL="2899537">
              <a:defRPr>
                <a:latin typeface="+mn-lt"/>
                <a:ea typeface="+mn-ea"/>
                <a:cs typeface="+mn-cs"/>
              </a:defRPr>
            </a:lvl5pPr>
            <a:lvl6pPr marL="3624422">
              <a:defRPr>
                <a:latin typeface="+mn-lt"/>
                <a:ea typeface="+mn-ea"/>
                <a:cs typeface="+mn-cs"/>
              </a:defRPr>
            </a:lvl6pPr>
            <a:lvl7pPr marL="4349305">
              <a:defRPr>
                <a:latin typeface="+mn-lt"/>
                <a:ea typeface="+mn-ea"/>
                <a:cs typeface="+mn-cs"/>
              </a:defRPr>
            </a:lvl7pPr>
            <a:lvl8pPr marL="5074190">
              <a:defRPr>
                <a:latin typeface="+mn-lt"/>
                <a:ea typeface="+mn-ea"/>
                <a:cs typeface="+mn-cs"/>
              </a:defRPr>
            </a:lvl8pPr>
            <a:lvl9pPr marL="5799074">
              <a:defRPr>
                <a:latin typeface="+mn-lt"/>
                <a:ea typeface="+mn-ea"/>
                <a:cs typeface="+mn-cs"/>
              </a:defRPr>
            </a:lvl9pPr>
          </a:lstStyle>
          <a:p>
            <a:pPr algn="ctr" defTabSz="914400"/>
            <a:r>
              <a:rPr lang="en-US" sz="3800" kern="0" dirty="0" err="1"/>
              <a:t>Mustaqil</a:t>
            </a:r>
            <a:r>
              <a:rPr lang="en-US" sz="3800" kern="0" dirty="0"/>
              <a:t> </a:t>
            </a:r>
            <a:r>
              <a:rPr lang="en-US" sz="3800" kern="0" dirty="0" err="1"/>
              <a:t>yechish</a:t>
            </a:r>
            <a:r>
              <a:rPr lang="en-US" sz="3800" kern="0" dirty="0"/>
              <a:t> </a:t>
            </a:r>
            <a:r>
              <a:rPr lang="en-US" sz="3800" kern="0" dirty="0" err="1"/>
              <a:t>uchun</a:t>
            </a:r>
            <a:r>
              <a:rPr lang="en-US" sz="3800" kern="0" dirty="0"/>
              <a:t> </a:t>
            </a:r>
            <a:r>
              <a:rPr lang="en-US" sz="3800" kern="0" dirty="0" err="1"/>
              <a:t>topshiriq</a:t>
            </a:r>
            <a:endParaRPr lang="ru-RU" sz="3800" b="1" kern="0" dirty="0"/>
          </a:p>
        </p:txBody>
      </p:sp>
    </p:spTree>
    <p:extLst>
      <p:ext uri="{BB962C8B-B14F-4D97-AF65-F5344CB8AC3E}">
        <p14:creationId xmlns:p14="http://schemas.microsoft.com/office/powerpoint/2010/main" val="187664780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bject 2"/>
          <p:cNvSpPr/>
          <p:nvPr/>
        </p:nvSpPr>
        <p:spPr>
          <a:xfrm>
            <a:off x="-1" y="-20538"/>
            <a:ext cx="9144001" cy="791010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4"/>
          <p:cNvSpPr txBox="1">
            <a:spLocks/>
          </p:cNvSpPr>
          <p:nvPr/>
        </p:nvSpPr>
        <p:spPr>
          <a:xfrm>
            <a:off x="0" y="51470"/>
            <a:ext cx="9144000" cy="580424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36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ustaqil</a:t>
            </a:r>
            <a:r>
              <a:rPr lang="ru-RU" sz="3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jarilgan</a:t>
            </a:r>
            <a:r>
              <a:rPr lang="en-US" sz="3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opshiriqni</a:t>
            </a:r>
            <a:r>
              <a:rPr lang="en-US" sz="3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ekshirish</a:t>
            </a:r>
            <a:endParaRPr lang="en-US" sz="36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Равнобедренный треугольник 2"/>
          <p:cNvSpPr/>
          <p:nvPr/>
        </p:nvSpPr>
        <p:spPr>
          <a:xfrm>
            <a:off x="5004048" y="2283718"/>
            <a:ext cx="3456384" cy="2376264"/>
          </a:xfrm>
          <a:prstGeom prst="triangle">
            <a:avLst>
              <a:gd name="adj" fmla="val 28233"/>
            </a:avLst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" name="Прямая соединительная линия 4"/>
          <p:cNvCxnSpPr>
            <a:stCxn id="3" idx="1"/>
            <a:endCxn id="3" idx="5"/>
          </p:cNvCxnSpPr>
          <p:nvPr/>
        </p:nvCxnSpPr>
        <p:spPr>
          <a:xfrm>
            <a:off x="5491968" y="3471850"/>
            <a:ext cx="1728192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164288" y="3147814"/>
                <a:ext cx="51648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𝑸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3147814"/>
                <a:ext cx="516488" cy="5078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975756" y="3147814"/>
                <a:ext cx="50045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𝑷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5756" y="3147814"/>
                <a:ext cx="500458" cy="5078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411258" y="4371950"/>
                <a:ext cx="48122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𝑪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258" y="4371950"/>
                <a:ext cx="481222" cy="5078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490766" y="4406066"/>
                <a:ext cx="51328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𝑩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766" y="4406066"/>
                <a:ext cx="513282" cy="5078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724128" y="1863523"/>
                <a:ext cx="492443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1863523"/>
                <a:ext cx="492443" cy="5078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3592" y="1112426"/>
                <a:ext cx="562724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𝑷𝑸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∥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𝑩𝑪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 =&gt; ∠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𝑩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∠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𝑷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; ∠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𝑪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∠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𝑸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92" y="1112426"/>
                <a:ext cx="5627246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Дуга 3"/>
          <p:cNvSpPr/>
          <p:nvPr/>
        </p:nvSpPr>
        <p:spPr>
          <a:xfrm>
            <a:off x="5076056" y="3147814"/>
            <a:ext cx="782862" cy="648072"/>
          </a:xfrm>
          <a:prstGeom prst="arc">
            <a:avLst>
              <a:gd name="adj1" fmla="val 17683574"/>
              <a:gd name="adj2" fmla="val 0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Дуга 15"/>
          <p:cNvSpPr/>
          <p:nvPr/>
        </p:nvSpPr>
        <p:spPr>
          <a:xfrm>
            <a:off x="4653234" y="4299942"/>
            <a:ext cx="782862" cy="648072"/>
          </a:xfrm>
          <a:prstGeom prst="arc">
            <a:avLst>
              <a:gd name="adj1" fmla="val 17683574"/>
              <a:gd name="adj2" fmla="val 0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Дуга 16"/>
          <p:cNvSpPr/>
          <p:nvPr/>
        </p:nvSpPr>
        <p:spPr>
          <a:xfrm rot="14956770">
            <a:off x="6691328" y="3207114"/>
            <a:ext cx="782862" cy="648072"/>
          </a:xfrm>
          <a:prstGeom prst="arc">
            <a:avLst>
              <a:gd name="adj1" fmla="val 17683574"/>
              <a:gd name="adj2" fmla="val 0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Дуга 17"/>
          <p:cNvSpPr/>
          <p:nvPr/>
        </p:nvSpPr>
        <p:spPr>
          <a:xfrm rot="14956770">
            <a:off x="6717483" y="3300214"/>
            <a:ext cx="782862" cy="648072"/>
          </a:xfrm>
          <a:prstGeom prst="arc">
            <a:avLst>
              <a:gd name="adj1" fmla="val 18767223"/>
              <a:gd name="adj2" fmla="val 0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Дуга 18"/>
          <p:cNvSpPr/>
          <p:nvPr/>
        </p:nvSpPr>
        <p:spPr>
          <a:xfrm rot="14956770">
            <a:off x="7889309" y="4384658"/>
            <a:ext cx="782862" cy="648072"/>
          </a:xfrm>
          <a:prstGeom prst="arc">
            <a:avLst>
              <a:gd name="adj1" fmla="val 17683574"/>
              <a:gd name="adj2" fmla="val 0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Дуга 19"/>
          <p:cNvSpPr/>
          <p:nvPr/>
        </p:nvSpPr>
        <p:spPr>
          <a:xfrm rot="14956770">
            <a:off x="7915464" y="4477758"/>
            <a:ext cx="782862" cy="648072"/>
          </a:xfrm>
          <a:prstGeom prst="arc">
            <a:avLst>
              <a:gd name="adj1" fmla="val 18767223"/>
              <a:gd name="adj2" fmla="val 0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84698" y="2037700"/>
                <a:ext cx="1458220" cy="9660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𝑩𝑪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𝑷𝑸</m:t>
                          </m:r>
                        </m:den>
                      </m:f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𝟐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98" y="2037700"/>
                <a:ext cx="1458220" cy="9660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517536" y="2037700"/>
                <a:ext cx="1458220" cy="9660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𝑨𝑪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𝑨𝑸</m:t>
                          </m:r>
                        </m:den>
                      </m:f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𝟐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536" y="2037700"/>
                <a:ext cx="1458220" cy="96609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02468" y="2028222"/>
                <a:ext cx="1445396" cy="8974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𝑨𝑩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𝑨𝑷</m:t>
                          </m:r>
                        </m:den>
                      </m:f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𝟐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468" y="2028222"/>
                <a:ext cx="1445396" cy="89742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683568" y="3808414"/>
                <a:ext cx="30079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∆</m:t>
                      </m:r>
                      <m:r>
                        <a:rPr lang="en-US" sz="3200" b="1" i="1"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𝑨𝑩𝑪</m:t>
                      </m:r>
                      <m:r>
                        <a:rPr lang="en-US" sz="3200" b="1" i="1"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∾∆</m:t>
                      </m:r>
                      <m:r>
                        <a:rPr lang="en-US" sz="3200" b="1" i="1"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𝑨𝑷𝑸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808414"/>
                <a:ext cx="3007938" cy="58477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064256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/>
      <p:bldP spid="23" grpId="0"/>
      <p:bldP spid="24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‘xshash</a:t>
            </a:r>
            <a:r>
              <a:rPr lang="en-US" sz="4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uchburchaklar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Равнобедренный треугольник 2"/>
          <p:cNvSpPr/>
          <p:nvPr/>
        </p:nvSpPr>
        <p:spPr>
          <a:xfrm>
            <a:off x="563663" y="1268672"/>
            <a:ext cx="2945782" cy="958427"/>
          </a:xfrm>
          <a:prstGeom prst="triangle">
            <a:avLst>
              <a:gd name="adj" fmla="val 69346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Равнобедренный треугольник 12"/>
          <p:cNvSpPr/>
          <p:nvPr/>
        </p:nvSpPr>
        <p:spPr>
          <a:xfrm>
            <a:off x="4251744" y="1222762"/>
            <a:ext cx="4312920" cy="1697913"/>
          </a:xfrm>
          <a:prstGeom prst="triangle">
            <a:avLst>
              <a:gd name="adj" fmla="val 69346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51365" y="824394"/>
                <a:ext cx="52610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𝑩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365" y="824394"/>
                <a:ext cx="526105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431485" y="1904514"/>
                <a:ext cx="49244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𝑪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1485" y="1904514"/>
                <a:ext cx="492443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28342" y="1904514"/>
                <a:ext cx="5036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42" y="1904514"/>
                <a:ext cx="503664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460432" y="2624594"/>
                <a:ext cx="66441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2800" b="1" i="1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432" y="2624594"/>
                <a:ext cx="664413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752351" y="2624594"/>
                <a:ext cx="6756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351" y="2624594"/>
                <a:ext cx="675633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948264" y="771550"/>
                <a:ext cx="6980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𝑩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771550"/>
                <a:ext cx="698076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7504" y="3416682"/>
                <a:ext cx="56668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∠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𝑨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∠</m:t>
                      </m:r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 ; </m:t>
                      </m:r>
                      <m:r>
                        <a:rPr lang="en-US" sz="2800" b="1" i="1">
                          <a:latin typeface="Cambria Math"/>
                          <a:ea typeface="Cambria Math"/>
                        </a:rPr>
                        <m:t>∠</m:t>
                      </m:r>
                      <m:r>
                        <a:rPr lang="en-US" sz="2800" b="1" i="1">
                          <a:latin typeface="Cambria Math"/>
                          <a:ea typeface="Cambria Math"/>
                        </a:rPr>
                        <m:t>𝑩</m:t>
                      </m:r>
                      <m:r>
                        <a:rPr lang="en-US" sz="2800" b="1" i="1">
                          <a:latin typeface="Cambria Math"/>
                          <a:ea typeface="Cambria Math"/>
                        </a:rPr>
                        <m:t>=∠</m:t>
                      </m:r>
                      <m:sSub>
                        <m:sSubPr>
                          <m:ctrlPr>
                            <a:rPr lang="en-US" sz="2800" b="1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latin typeface="Cambria Math"/>
                              <a:ea typeface="Cambria Math"/>
                            </a:rPr>
                            <m:t>𝑩</m:t>
                          </m:r>
                        </m:e>
                        <m:sub>
                          <m:r>
                            <a:rPr lang="en-US" sz="2800" b="1" i="1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 ; </m:t>
                      </m:r>
                      <m:r>
                        <a:rPr lang="en-US" sz="2800" b="1" i="1">
                          <a:latin typeface="Cambria Math"/>
                          <a:ea typeface="Cambria Math"/>
                        </a:rPr>
                        <m:t>∠</m:t>
                      </m:r>
                      <m:r>
                        <a:rPr lang="en-US" sz="2800" b="1" i="1">
                          <a:latin typeface="Cambria Math"/>
                          <a:ea typeface="Cambria Math"/>
                        </a:rPr>
                        <m:t>𝑪</m:t>
                      </m:r>
                      <m:r>
                        <a:rPr lang="en-US" sz="2800" b="1" i="1">
                          <a:latin typeface="Cambria Math"/>
                          <a:ea typeface="Cambria Math"/>
                        </a:rPr>
                        <m:t>=∠</m:t>
                      </m:r>
                      <m:sSub>
                        <m:sSubPr>
                          <m:ctrlPr>
                            <a:rPr lang="en-US" sz="2800" b="1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latin typeface="Cambria Math"/>
                              <a:ea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2800" b="1" i="1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416682"/>
                <a:ext cx="5666808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4016221"/>
                <a:ext cx="4508735" cy="1003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𝑨𝑩</m:t>
                          </m:r>
                        </m:num>
                        <m:den>
                          <m:sSub>
                            <m:sSubPr>
                              <m:ctrlPr>
                                <a:rPr lang="ru-RU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𝑩𝑪</m:t>
                          </m:r>
                        </m:num>
                        <m:den>
                          <m:sSub>
                            <m:sSubPr>
                              <m:ctrlPr>
                                <a:rPr lang="ru-RU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𝑨𝑪</m:t>
                          </m:r>
                        </m:num>
                        <m:den>
                          <m:sSub>
                            <m:sSubPr>
                              <m:ctrlPr>
                                <a:rPr lang="ru-RU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</a:rPr>
                        <m:t>𝒌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016221"/>
                <a:ext cx="4508735" cy="100380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Стрелка вправо 5"/>
          <p:cNvSpPr/>
          <p:nvPr/>
        </p:nvSpPr>
        <p:spPr>
          <a:xfrm>
            <a:off x="4860032" y="4011910"/>
            <a:ext cx="1008112" cy="362195"/>
          </a:xfrm>
          <a:prstGeom prst="rightArrow">
            <a:avLst>
              <a:gd name="adj1" fmla="val 50000"/>
              <a:gd name="adj2" fmla="val 1084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940152" y="3905349"/>
                <a:ext cx="3246081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800" b="1" i="1" smtClean="0">
                          <a:latin typeface="Cambria Math"/>
                        </a:rPr>
                        <m:t>𝑨𝑩𝑪</m:t>
                      </m:r>
                      <m:r>
                        <a:rPr lang="en-US" sz="2800" b="1" i="1" smtClean="0">
                          <a:latin typeface="Cambria Math"/>
                        </a:rPr>
                        <m:t>∾∆</m:t>
                      </m:r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𝑩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3905349"/>
                <a:ext cx="3246081" cy="53860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922769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8" grpId="0"/>
      <p:bldP spid="15" grpId="0"/>
      <p:bldP spid="16" grpId="0"/>
      <p:bldP spid="18" grpId="0"/>
      <p:bldP spid="19" grpId="0"/>
      <p:bldP spid="14" grpId="0"/>
      <p:bldP spid="2" grpId="0"/>
      <p:bldP spid="5" grpId="0"/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‘xshash</a:t>
            </a:r>
            <a:r>
              <a:rPr lang="en-US" sz="4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uchburchaklar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Равнобедренный треугольник 2"/>
          <p:cNvSpPr/>
          <p:nvPr/>
        </p:nvSpPr>
        <p:spPr>
          <a:xfrm>
            <a:off x="563663" y="1268672"/>
            <a:ext cx="2945782" cy="958427"/>
          </a:xfrm>
          <a:prstGeom prst="triangle">
            <a:avLst>
              <a:gd name="adj" fmla="val 69346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Равнобедренный треугольник 12"/>
          <p:cNvSpPr/>
          <p:nvPr/>
        </p:nvSpPr>
        <p:spPr>
          <a:xfrm>
            <a:off x="4251744" y="1222762"/>
            <a:ext cx="4312920" cy="1697913"/>
          </a:xfrm>
          <a:prstGeom prst="triangle">
            <a:avLst>
              <a:gd name="adj" fmla="val 69346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51365" y="824394"/>
                <a:ext cx="52610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𝑩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365" y="824394"/>
                <a:ext cx="526105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431485" y="1904514"/>
                <a:ext cx="49244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𝑪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1485" y="1904514"/>
                <a:ext cx="492443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28342" y="1904514"/>
                <a:ext cx="5036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42" y="1904514"/>
                <a:ext cx="503664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460432" y="2624594"/>
                <a:ext cx="66441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2800" b="1" i="1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432" y="2624594"/>
                <a:ext cx="664413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752351" y="2624594"/>
                <a:ext cx="6756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351" y="2624594"/>
                <a:ext cx="675633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948264" y="771550"/>
                <a:ext cx="6980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𝑩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771550"/>
                <a:ext cx="698076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71600" y="3795886"/>
                <a:ext cx="4508735" cy="1003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𝑨𝑩</m:t>
                          </m:r>
                        </m:num>
                        <m:den>
                          <m:sSub>
                            <m:sSubPr>
                              <m:ctrlPr>
                                <a:rPr lang="ru-RU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𝑩𝑪</m:t>
                          </m:r>
                        </m:num>
                        <m:den>
                          <m:sSub>
                            <m:sSubPr>
                              <m:ctrlPr>
                                <a:rPr lang="ru-RU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𝑨𝑪</m:t>
                          </m:r>
                        </m:num>
                        <m:den>
                          <m:sSub>
                            <m:sSubPr>
                              <m:ctrlPr>
                                <a:rPr lang="ru-RU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</a:rPr>
                        <m:t>𝒌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795886"/>
                <a:ext cx="4508735" cy="100380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81903" y="3113261"/>
                <a:ext cx="3246081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800" b="1" i="1" smtClean="0">
                          <a:latin typeface="Cambria Math"/>
                        </a:rPr>
                        <m:t>𝑨𝑩𝑪</m:t>
                      </m:r>
                      <m:r>
                        <a:rPr lang="en-US" sz="2800" b="1" i="1" smtClean="0">
                          <a:latin typeface="Cambria Math"/>
                        </a:rPr>
                        <m:t>∾∆</m:t>
                      </m:r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𝑩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903" y="3113261"/>
                <a:ext cx="3246081" cy="53860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Стрелка вправо 3"/>
          <p:cNvSpPr/>
          <p:nvPr/>
        </p:nvSpPr>
        <p:spPr>
          <a:xfrm>
            <a:off x="5724128" y="4083918"/>
            <a:ext cx="1319101" cy="537904"/>
          </a:xfrm>
          <a:prstGeom prst="rightArrow">
            <a:avLst>
              <a:gd name="adj1" fmla="val 50000"/>
              <a:gd name="adj2" fmla="val 809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45356" y="3787626"/>
                <a:ext cx="1411797" cy="100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𝑷</m:t>
                          </m:r>
                        </m:num>
                        <m:den>
                          <m:sSub>
                            <m:sSubPr>
                              <m:ctrlPr>
                                <a:rPr lang="ru-RU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</a:rPr>
                        <m:t>𝒌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356" y="3787626"/>
                <a:ext cx="1411797" cy="100091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788249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8" grpId="0"/>
      <p:bldP spid="15" grpId="0"/>
      <p:bldP spid="16" grpId="0"/>
      <p:bldP spid="18" grpId="0"/>
      <p:bldP spid="19" grpId="0"/>
      <p:bldP spid="14" grpId="0"/>
      <p:bldP spid="5" grpId="0"/>
      <p:bldP spid="7" grpId="0"/>
      <p:bldP spid="4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‘xshash</a:t>
            </a:r>
            <a:r>
              <a:rPr lang="en-US" sz="4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uchburchaklar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71600" y="3795886"/>
                <a:ext cx="4508735" cy="1003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𝑨𝑩</m:t>
                          </m:r>
                        </m:num>
                        <m:den>
                          <m:sSub>
                            <m:sSubPr>
                              <m:ctrlPr>
                                <a:rPr lang="ru-RU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𝑩𝑪</m:t>
                          </m:r>
                        </m:num>
                        <m:den>
                          <m:sSub>
                            <m:sSubPr>
                              <m:ctrlPr>
                                <a:rPr lang="ru-RU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𝑨𝑪</m:t>
                          </m:r>
                        </m:num>
                        <m:den>
                          <m:sSub>
                            <m:sSubPr>
                              <m:ctrlPr>
                                <a:rPr lang="ru-RU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</a:rPr>
                        <m:t>𝒌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795886"/>
                <a:ext cx="4508735" cy="10038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81903" y="3113261"/>
                <a:ext cx="3246081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800" b="1" i="1" smtClean="0">
                          <a:latin typeface="Cambria Math"/>
                        </a:rPr>
                        <m:t>𝑨𝑩𝑪</m:t>
                      </m:r>
                      <m:r>
                        <a:rPr lang="en-US" sz="2800" b="1" i="1" smtClean="0">
                          <a:latin typeface="Cambria Math"/>
                        </a:rPr>
                        <m:t>∾∆</m:t>
                      </m:r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𝑩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903" y="3113261"/>
                <a:ext cx="3246081" cy="53860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Стрелка вправо 3"/>
          <p:cNvSpPr/>
          <p:nvPr/>
        </p:nvSpPr>
        <p:spPr>
          <a:xfrm>
            <a:off x="5724128" y="4083918"/>
            <a:ext cx="1319101" cy="537904"/>
          </a:xfrm>
          <a:prstGeom prst="rightArrow">
            <a:avLst>
              <a:gd name="adj1" fmla="val 50000"/>
              <a:gd name="adj2" fmla="val 809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45356" y="3787626"/>
                <a:ext cx="1500795" cy="9722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𝑺</m:t>
                          </m:r>
                        </m:num>
                        <m:den>
                          <m:sSub>
                            <m:sSubPr>
                              <m:ctrlPr>
                                <a:rPr lang="ru-RU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𝒌</m:t>
                          </m:r>
                        </m:e>
                        <m:sup>
                          <m:r>
                            <a:rPr lang="en-US" sz="28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356" y="3787626"/>
                <a:ext cx="1500795" cy="9722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Равнобедренный треугольник 16"/>
          <p:cNvSpPr/>
          <p:nvPr/>
        </p:nvSpPr>
        <p:spPr>
          <a:xfrm>
            <a:off x="5136451" y="1199823"/>
            <a:ext cx="3096344" cy="1440160"/>
          </a:xfrm>
          <a:prstGeom prst="triangle">
            <a:avLst>
              <a:gd name="adj" fmla="val 27671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Равнобедренный треугольник 19"/>
          <p:cNvSpPr/>
          <p:nvPr/>
        </p:nvSpPr>
        <p:spPr>
          <a:xfrm>
            <a:off x="1320027" y="1745757"/>
            <a:ext cx="1922586" cy="894226"/>
          </a:xfrm>
          <a:prstGeom prst="triangle">
            <a:avLst>
              <a:gd name="adj" fmla="val 27671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608059" y="1242046"/>
                <a:ext cx="51328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𝑩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059" y="1242046"/>
                <a:ext cx="513282" cy="5078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27584" y="2564200"/>
                <a:ext cx="492443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564200"/>
                <a:ext cx="492443" cy="5078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143061" y="2564200"/>
                <a:ext cx="48122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𝑪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061" y="2564200"/>
                <a:ext cx="481222" cy="50783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704403" y="2564200"/>
                <a:ext cx="65748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403" y="2564200"/>
                <a:ext cx="657488" cy="5078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016771" y="2567975"/>
                <a:ext cx="646266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6771" y="2567975"/>
                <a:ext cx="646266" cy="50783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712515" y="767775"/>
                <a:ext cx="678326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𝑩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2515" y="767775"/>
                <a:ext cx="678326" cy="50783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04062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4" grpId="0" animBg="1"/>
      <p:bldP spid="9" grpId="0"/>
      <p:bldP spid="17" grpId="0" animBg="1"/>
      <p:bldP spid="20" grpId="0" animBg="1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‘xshash</a:t>
            </a:r>
            <a:r>
              <a:rPr lang="en-US" sz="4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uchburchaklar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Равнобедренный треугольник 1"/>
          <p:cNvSpPr/>
          <p:nvPr/>
        </p:nvSpPr>
        <p:spPr>
          <a:xfrm>
            <a:off x="5436096" y="1131590"/>
            <a:ext cx="3096344" cy="1440160"/>
          </a:xfrm>
          <a:prstGeom prst="triangle">
            <a:avLst>
              <a:gd name="adj" fmla="val 2767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Равнобедренный треугольник 26"/>
          <p:cNvSpPr/>
          <p:nvPr/>
        </p:nvSpPr>
        <p:spPr>
          <a:xfrm>
            <a:off x="1619672" y="1677524"/>
            <a:ext cx="1922586" cy="894226"/>
          </a:xfrm>
          <a:prstGeom prst="triangle">
            <a:avLst>
              <a:gd name="adj" fmla="val 2767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07704" y="1173813"/>
                <a:ext cx="51328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𝑩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1173813"/>
                <a:ext cx="513282" cy="5078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127229" y="2495967"/>
                <a:ext cx="492443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229" y="2495967"/>
                <a:ext cx="492443" cy="5078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442706" y="2495967"/>
                <a:ext cx="48122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𝑪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2706" y="2495967"/>
                <a:ext cx="481222" cy="5078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004048" y="2495967"/>
                <a:ext cx="65748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495967"/>
                <a:ext cx="657488" cy="5078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316416" y="2499742"/>
                <a:ext cx="646266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416" y="2499742"/>
                <a:ext cx="646266" cy="5078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084168" y="699542"/>
                <a:ext cx="678326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𝑩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699542"/>
                <a:ext cx="678326" cy="50783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761113" y="2499742"/>
                <a:ext cx="1251047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𝑨</m:t>
                      </m:r>
                      <m:r>
                        <a:rPr lang="en-US" sz="2700" b="1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7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7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7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13" y="2499742"/>
                <a:ext cx="1251047" cy="5078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53" name="Прямая соединительная линия 2052"/>
          <p:cNvCxnSpPr>
            <a:stCxn id="2" idx="0"/>
            <a:endCxn id="2" idx="3"/>
          </p:cNvCxnSpPr>
          <p:nvPr/>
        </p:nvCxnSpPr>
        <p:spPr>
          <a:xfrm>
            <a:off x="6292885" y="1131590"/>
            <a:ext cx="0" cy="144016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54" name="TextBox 2053"/>
              <p:cNvSpPr txBox="1"/>
              <p:nvPr/>
            </p:nvSpPr>
            <p:spPr>
              <a:xfrm>
                <a:off x="6025377" y="2495967"/>
                <a:ext cx="490839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𝑬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054" name="TextBox 20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5377" y="2495967"/>
                <a:ext cx="490839" cy="50783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5" name="TextBox 2054"/>
              <p:cNvSpPr txBox="1"/>
              <p:nvPr/>
            </p:nvSpPr>
            <p:spPr>
              <a:xfrm>
                <a:off x="257925" y="915566"/>
                <a:ext cx="3738011" cy="9278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𝑺</m:t>
                          </m:r>
                        </m:e>
                        <m:sub>
                          <m:sSub>
                            <m:sSubPr>
                              <m:ctrlPr>
                                <a:rPr lang="ru-RU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sub>
                      </m:sSub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800" b="1" i="1" smtClean="0">
                              <a:latin typeface="Cambria Math"/>
                            </a:rPr>
                            <m:t>𝑬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2055" name="TextBox 20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25" y="915566"/>
                <a:ext cx="3738011" cy="92788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222927" y="1851670"/>
                <a:ext cx="3416320" cy="9278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𝑺</m:t>
                          </m:r>
                        </m:e>
                        <m:sub>
                          <m:sSub>
                            <m:sSubPr>
                              <m:ctrlPr>
                                <a:rPr lang="ru-RU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800" b="1" i="1" smtClean="0">
                              <a:latin typeface="Cambria Math"/>
                            </a:rPr>
                            <m:t>𝑪</m:t>
                          </m:r>
                        </m:sub>
                      </m:sSub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800" b="1" i="1" smtClean="0">
                              <a:latin typeface="Cambria Math"/>
                            </a:rPr>
                            <m:t>𝑪</m:t>
                          </m:r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800" b="1" i="1" smtClean="0">
                              <a:latin typeface="Cambria Math"/>
                            </a:rPr>
                            <m:t>𝑬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27" y="1851670"/>
                <a:ext cx="3416320" cy="92788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6" name="TextBox 2055"/>
              <p:cNvSpPr txBox="1"/>
              <p:nvPr/>
            </p:nvSpPr>
            <p:spPr>
              <a:xfrm>
                <a:off x="448919" y="3509344"/>
                <a:ext cx="6427337" cy="1006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70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𝑪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700" b="1" i="1">
                                  <a:latin typeface="Cambria Math"/>
                                </a:rPr>
                                <m:t>𝑪</m:t>
                              </m:r>
                            </m:sub>
                          </m:sSub>
                        </m:den>
                      </m:f>
                      <m:r>
                        <a:rPr lang="en-US" sz="27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700" b="1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700" b="1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700" b="1" i="1">
                              <a:latin typeface="Cambria Math"/>
                            </a:rPr>
                            <m:t>𝑬</m:t>
                          </m:r>
                        </m:num>
                        <m:den>
                          <m:r>
                            <a:rPr lang="en-US" sz="27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700" b="1" i="1" smtClean="0">
                          <a:latin typeface="Cambria Math"/>
                        </a:rPr>
                        <m:t>:</m:t>
                      </m:r>
                      <m:f>
                        <m:fPr>
                          <m:ctrlPr>
                            <a:rPr lang="en-US" sz="2700" b="1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700" b="1" i="1">
                              <a:latin typeface="Cambria Math"/>
                            </a:rPr>
                            <m:t>𝑪</m:t>
                          </m:r>
                          <m:r>
                            <a:rPr lang="en-US" sz="2700" b="1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700" b="1" i="1">
                              <a:latin typeface="Cambria Math"/>
                            </a:rPr>
                            <m:t>𝑬</m:t>
                          </m:r>
                        </m:num>
                        <m:den>
                          <m:r>
                            <a:rPr lang="en-US" sz="27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7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700" b="1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700" b="1" i="1">
                              <a:latin typeface="Cambria Math"/>
                            </a:rPr>
                            <m:t>𝑪</m:t>
                          </m:r>
                        </m:den>
                      </m:f>
                    </m:oMath>
                  </m:oMathPara>
                </a14:m>
                <a:endParaRPr lang="ru-RU" sz="2700" dirty="0"/>
              </a:p>
            </p:txBody>
          </p:sp>
        </mc:Choice>
        <mc:Fallback xmlns="">
          <p:sp>
            <p:nvSpPr>
              <p:cNvPr id="2056" name="TextBox 20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919" y="3509344"/>
                <a:ext cx="6427337" cy="100662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58" name="Прямая соединительная линия 2057"/>
          <p:cNvCxnSpPr>
            <a:stCxn id="2" idx="0"/>
          </p:cNvCxnSpPr>
          <p:nvPr/>
        </p:nvCxnSpPr>
        <p:spPr>
          <a:xfrm>
            <a:off x="6292885" y="1131590"/>
            <a:ext cx="1015419" cy="144016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566346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96418E-6 L 0.41476 0.00309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729" y="154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91476E-6 L 0.42066 -0.00649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24" y="-34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5.18839E-7 L 0.40504 0.0126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43" y="61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91476E-6 L 0.39653 -0.00649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26" y="-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" grpId="0" animBg="1"/>
      <p:bldP spid="27" grpId="1" animBg="1"/>
      <p:bldP spid="6" grpId="0"/>
      <p:bldP spid="6" grpId="1"/>
      <p:bldP spid="28" grpId="0"/>
      <p:bldP spid="28" grpId="1"/>
      <p:bldP spid="28" grpId="2"/>
      <p:bldP spid="29" grpId="0"/>
      <p:bldP spid="29" grpId="1"/>
      <p:bldP spid="10" grpId="0"/>
      <p:bldP spid="10" grpId="1"/>
      <p:bldP spid="30" grpId="0"/>
      <p:bldP spid="31" grpId="0"/>
      <p:bldP spid="12" grpId="0"/>
      <p:bldP spid="2054" grpId="0"/>
      <p:bldP spid="2055" grpId="0"/>
      <p:bldP spid="40" grpId="0"/>
      <p:bldP spid="20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‘xshash</a:t>
            </a:r>
            <a:r>
              <a:rPr lang="en-US" sz="4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uchburchaklar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Равнобедренный треугольник 1"/>
          <p:cNvSpPr/>
          <p:nvPr/>
        </p:nvSpPr>
        <p:spPr>
          <a:xfrm>
            <a:off x="5436096" y="1131590"/>
            <a:ext cx="3096344" cy="1440160"/>
          </a:xfrm>
          <a:prstGeom prst="triangle">
            <a:avLst>
              <a:gd name="adj" fmla="val 2767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Равнобедренный треугольник 26"/>
          <p:cNvSpPr/>
          <p:nvPr/>
        </p:nvSpPr>
        <p:spPr>
          <a:xfrm>
            <a:off x="1619672" y="1677524"/>
            <a:ext cx="1922586" cy="894226"/>
          </a:xfrm>
          <a:prstGeom prst="triangle">
            <a:avLst>
              <a:gd name="adj" fmla="val 2767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07704" y="1173813"/>
                <a:ext cx="51328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𝑩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1173813"/>
                <a:ext cx="513282" cy="5078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127229" y="2495967"/>
                <a:ext cx="492443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229" y="2495967"/>
                <a:ext cx="492443" cy="5078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442706" y="2495967"/>
                <a:ext cx="48122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𝑪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2706" y="2495967"/>
                <a:ext cx="481222" cy="5078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004048" y="2495967"/>
                <a:ext cx="65748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495967"/>
                <a:ext cx="657488" cy="5078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316416" y="2499742"/>
                <a:ext cx="646266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416" y="2499742"/>
                <a:ext cx="646266" cy="5078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012160" y="699542"/>
                <a:ext cx="678326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𝑩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699542"/>
                <a:ext cx="678326" cy="50783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761113" y="2499742"/>
                <a:ext cx="1251047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𝑨</m:t>
                      </m:r>
                      <m:r>
                        <a:rPr lang="en-US" sz="2700" b="1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7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7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7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13" y="2499742"/>
                <a:ext cx="1251047" cy="5078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5" name="TextBox 2054"/>
              <p:cNvSpPr txBox="1"/>
              <p:nvPr/>
            </p:nvSpPr>
            <p:spPr>
              <a:xfrm>
                <a:off x="257925" y="915566"/>
                <a:ext cx="2679388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𝑨𝑩𝑪</m:t>
                          </m:r>
                        </m:sub>
                      </m:sSub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𝑨𝑩</m:t>
                          </m:r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𝑪𝑭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2055" name="TextBox 20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25" y="915566"/>
                <a:ext cx="2679388" cy="89896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222927" y="1851670"/>
                <a:ext cx="3301480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𝑺</m:t>
                          </m:r>
                        </m:e>
                        <m:sub>
                          <m:sSub>
                            <m:sSubPr>
                              <m:ctrlPr>
                                <a:rPr lang="ru-RU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800" b="1" i="1" smtClean="0">
                              <a:latin typeface="Cambria Math"/>
                            </a:rPr>
                            <m:t>𝑪</m:t>
                          </m:r>
                        </m:sub>
                      </m:sSub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𝑪𝑭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27" y="1851670"/>
                <a:ext cx="3301480" cy="89896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6" name="TextBox 2055"/>
              <p:cNvSpPr txBox="1"/>
              <p:nvPr/>
            </p:nvSpPr>
            <p:spPr>
              <a:xfrm>
                <a:off x="323528" y="3451570"/>
                <a:ext cx="5815887" cy="992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70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𝑨𝑩𝑪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700" b="1" i="1">
                                  <a:latin typeface="Cambria Math"/>
                                </a:rPr>
                                <m:t>𝑪</m:t>
                              </m:r>
                            </m:sub>
                          </m:sSub>
                        </m:den>
                      </m:f>
                      <m:r>
                        <a:rPr lang="en-US" sz="27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7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700" b="1" i="1">
                              <a:latin typeface="Cambria Math"/>
                            </a:rPr>
                            <m:t>𝑨𝑩</m:t>
                          </m:r>
                          <m:r>
                            <a:rPr lang="en-US" sz="2700" b="1" i="1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sz="2700" b="1" i="1">
                              <a:latin typeface="Cambria Math"/>
                              <a:ea typeface="Cambria Math"/>
                            </a:rPr>
                            <m:t>𝑪𝑭</m:t>
                          </m:r>
                        </m:num>
                        <m:den>
                          <m:r>
                            <a:rPr lang="en-US" sz="27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700" b="1" i="1" smtClean="0">
                          <a:latin typeface="Cambria Math"/>
                        </a:rPr>
                        <m:t>:</m:t>
                      </m:r>
                      <m:f>
                        <m:fPr>
                          <m:ctrlPr>
                            <a:rPr lang="en-US" sz="2700" b="1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700" b="1" i="1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sz="2700" b="1" i="1">
                              <a:latin typeface="Cambria Math"/>
                              <a:ea typeface="Cambria Math"/>
                            </a:rPr>
                            <m:t>𝑪𝑭</m:t>
                          </m:r>
                        </m:num>
                        <m:den>
                          <m:r>
                            <a:rPr lang="en-US" sz="27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7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7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700" b="1" i="1">
                              <a:latin typeface="Cambria Math"/>
                            </a:rPr>
                            <m:t>𝑨𝑩</m:t>
                          </m:r>
                        </m:num>
                        <m:den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700" dirty="0"/>
              </a:p>
            </p:txBody>
          </p:sp>
        </mc:Choice>
        <mc:Fallback xmlns="">
          <p:sp>
            <p:nvSpPr>
              <p:cNvPr id="2056" name="TextBox 20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451570"/>
                <a:ext cx="5815887" cy="99238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единительная линия 3"/>
          <p:cNvCxnSpPr/>
          <p:nvPr/>
        </p:nvCxnSpPr>
        <p:spPr>
          <a:xfrm flipH="1" flipV="1">
            <a:off x="5796136" y="1995686"/>
            <a:ext cx="1512169" cy="576064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436096" y="1635646"/>
                <a:ext cx="484427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𝑭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1635646"/>
                <a:ext cx="484427" cy="50783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единительная линия 22"/>
          <p:cNvCxnSpPr/>
          <p:nvPr/>
        </p:nvCxnSpPr>
        <p:spPr>
          <a:xfrm>
            <a:off x="6292885" y="1131590"/>
            <a:ext cx="1015419" cy="144016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71082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96418E-6 L 0.41476 0.00309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729" y="154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91476E-6 L 0.42066 -0.00649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24" y="-34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5.18839E-7 L 0.40504 0.0126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43" y="61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91476E-6 L 0.39653 -0.00649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26" y="-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" grpId="0" animBg="1"/>
      <p:bldP spid="27" grpId="1" animBg="1"/>
      <p:bldP spid="6" grpId="0"/>
      <p:bldP spid="6" grpId="1"/>
      <p:bldP spid="28" grpId="0"/>
      <p:bldP spid="28" grpId="1"/>
      <p:bldP spid="28" grpId="2"/>
      <p:bldP spid="29" grpId="0"/>
      <p:bldP spid="29" grpId="1"/>
      <p:bldP spid="10" grpId="0"/>
      <p:bldP spid="10" grpId="1"/>
      <p:bldP spid="30" grpId="0"/>
      <p:bldP spid="31" grpId="0"/>
      <p:bldP spid="12" grpId="0"/>
      <p:bldP spid="2055" grpId="0"/>
      <p:bldP spid="40" grpId="0"/>
      <p:bldP spid="2056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bject 4"/>
          <p:cNvSpPr txBox="1">
            <a:spLocks/>
          </p:cNvSpPr>
          <p:nvPr/>
        </p:nvSpPr>
        <p:spPr>
          <a:xfrm>
            <a:off x="342395" y="51470"/>
            <a:ext cx="8557312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‘xshash</a:t>
            </a:r>
            <a:r>
              <a:rPr lang="en-US" sz="4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uchburchaklar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Равнобедренный треугольник 1"/>
          <p:cNvSpPr/>
          <p:nvPr/>
        </p:nvSpPr>
        <p:spPr>
          <a:xfrm>
            <a:off x="5280467" y="1131590"/>
            <a:ext cx="3096344" cy="1440160"/>
          </a:xfrm>
          <a:prstGeom prst="triangle">
            <a:avLst>
              <a:gd name="adj" fmla="val 2767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Равнобедренный треугольник 26"/>
          <p:cNvSpPr/>
          <p:nvPr/>
        </p:nvSpPr>
        <p:spPr>
          <a:xfrm>
            <a:off x="1907704" y="1173468"/>
            <a:ext cx="1922586" cy="894226"/>
          </a:xfrm>
          <a:prstGeom prst="triangle">
            <a:avLst>
              <a:gd name="adj" fmla="val 2767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195736" y="669757"/>
                <a:ext cx="51328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𝑩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669757"/>
                <a:ext cx="513282" cy="5078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415261" y="1991911"/>
                <a:ext cx="492443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261" y="1991911"/>
                <a:ext cx="492443" cy="5078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730738" y="1991911"/>
                <a:ext cx="481222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1" i="1" smtClean="0">
                          <a:latin typeface="Cambria Math"/>
                        </a:rPr>
                        <m:t>𝑪</m:t>
                      </m:r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0738" y="1991911"/>
                <a:ext cx="481222" cy="5078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848419" y="2495967"/>
                <a:ext cx="657488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419" y="2495967"/>
                <a:ext cx="657488" cy="5078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160787" y="2499742"/>
                <a:ext cx="646266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0787" y="2499742"/>
                <a:ext cx="646266" cy="5078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898285" y="699542"/>
                <a:ext cx="678326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𝑩</m:t>
                          </m:r>
                        </m:e>
                        <m:sub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285" y="699542"/>
                <a:ext cx="678326" cy="50783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6" name="TextBox 2055"/>
              <p:cNvSpPr txBox="1"/>
              <p:nvPr/>
            </p:nvSpPr>
            <p:spPr>
              <a:xfrm>
                <a:off x="323528" y="3795886"/>
                <a:ext cx="2513830" cy="992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70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𝑨𝑩𝑪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700" b="1" i="1">
                                  <a:latin typeface="Cambria Math"/>
                                </a:rPr>
                                <m:t>𝑪</m:t>
                              </m:r>
                            </m:sub>
                          </m:sSub>
                        </m:den>
                      </m:f>
                      <m:r>
                        <a:rPr lang="en-US" sz="27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7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700" b="1" i="1">
                              <a:latin typeface="Cambria Math"/>
                            </a:rPr>
                            <m:t>𝑨𝑩</m:t>
                          </m:r>
                        </m:num>
                        <m:den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700" dirty="0"/>
              </a:p>
            </p:txBody>
          </p:sp>
        </mc:Choice>
        <mc:Fallback xmlns="">
          <p:sp>
            <p:nvSpPr>
              <p:cNvPr id="2056" name="TextBox 20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795886"/>
                <a:ext cx="2513830" cy="9923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23528" y="2715766"/>
                <a:ext cx="2617319" cy="1006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70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𝑪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700" b="1" i="1">
                                  <a:latin typeface="Cambria Math"/>
                                </a:rPr>
                                <m:t>𝑪</m:t>
                              </m:r>
                            </m:sub>
                          </m:sSub>
                        </m:den>
                      </m:f>
                      <m:r>
                        <a:rPr lang="en-US" sz="27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700" b="1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700" b="1" i="1">
                              <a:latin typeface="Cambria Math"/>
                            </a:rPr>
                            <m:t>𝑪</m:t>
                          </m:r>
                        </m:den>
                      </m:f>
                    </m:oMath>
                  </m:oMathPara>
                </a14:m>
                <a:endParaRPr lang="ru-RU" sz="27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715766"/>
                <a:ext cx="2617319" cy="100662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131840" y="3523578"/>
                <a:ext cx="5649432" cy="992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700" b="1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𝑨𝑩𝑪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27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𝑪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en-US" sz="27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7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700" b="1" i="1">
                              <a:latin typeface="Cambria Math"/>
                            </a:rPr>
                            <m:t>𝑨𝑩</m:t>
                          </m:r>
                        </m:num>
                        <m:den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700" b="1" i="1" smtClean="0">
                          <a:latin typeface="Cambria Math"/>
                        </a:rPr>
                        <m:t>:</m:t>
                      </m:r>
                      <m:f>
                        <m:fPr>
                          <m:ctrlPr>
                            <a:rPr lang="en-US" sz="2700" b="1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7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700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7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700" b="1" i="1">
                              <a:latin typeface="Cambria Math"/>
                            </a:rPr>
                            <m:t>𝑪</m:t>
                          </m:r>
                        </m:den>
                      </m:f>
                      <m:r>
                        <a:rPr lang="en-US" sz="2700" b="1" i="1" smtClean="0">
                          <a:latin typeface="Cambria Math"/>
                        </a:rPr>
                        <m:t>=</m:t>
                      </m:r>
                      <m:r>
                        <a:rPr lang="en-US" sz="2700" b="1" i="1" smtClean="0">
                          <a:latin typeface="Cambria Math"/>
                        </a:rPr>
                        <m:t>𝒌</m:t>
                      </m:r>
                      <m:r>
                        <a:rPr lang="en-US" sz="2700" b="1" i="1" smtClean="0">
                          <a:latin typeface="Cambria Math"/>
                        </a:rPr>
                        <m:t>:</m:t>
                      </m:r>
                      <m:f>
                        <m:fPr>
                          <m:ctrlPr>
                            <a:rPr lang="en-US" sz="27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7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700" b="1" i="1" smtClean="0">
                              <a:latin typeface="Cambria Math"/>
                            </a:rPr>
                            <m:t>𝒌</m:t>
                          </m:r>
                        </m:den>
                      </m:f>
                      <m:r>
                        <a:rPr lang="en-US" sz="27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7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700" b="1" i="1" smtClean="0">
                              <a:latin typeface="Cambria Math"/>
                            </a:rPr>
                            <m:t>𝒌</m:t>
                          </m:r>
                        </m:e>
                        <m:sup>
                          <m:r>
                            <a:rPr lang="en-US" sz="27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ru-RU" sz="27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3523578"/>
                <a:ext cx="5649432" cy="9923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006369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" grpId="1" animBg="1"/>
      <p:bldP spid="6" grpId="1"/>
      <p:bldP spid="28" grpId="1"/>
      <p:bldP spid="29" grpId="1"/>
      <p:bldP spid="10" grpId="0"/>
      <p:bldP spid="30" grpId="0"/>
      <p:bldP spid="31" grpId="0"/>
      <p:bldP spid="2056" grpId="0"/>
      <p:bldP spid="20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1c281367ed872644529762e7391041e73c6a3f2a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75</TotalTime>
  <Words>1922</Words>
  <Application>Microsoft Office PowerPoint</Application>
  <PresentationFormat>Экран (16:9)</PresentationFormat>
  <Paragraphs>220</Paragraphs>
  <Slides>21</Slides>
  <Notes>17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.cdr</dc:title>
  <dc:creator>Komlov Mirodil</dc:creator>
  <cp:lastModifiedBy>acer</cp:lastModifiedBy>
  <cp:revision>829</cp:revision>
  <dcterms:created xsi:type="dcterms:W3CDTF">2020-04-09T07:32:19Z</dcterms:created>
  <dcterms:modified xsi:type="dcterms:W3CDTF">2021-03-04T04:17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4-09T00:00:00Z</vt:filetime>
  </property>
  <property fmtid="{D5CDD505-2E9C-101B-9397-08002B2CF9AE}" pid="3" name="Creator">
    <vt:lpwstr>CorelDRAW 2019</vt:lpwstr>
  </property>
  <property fmtid="{D5CDD505-2E9C-101B-9397-08002B2CF9AE}" pid="4" name="LastSaved">
    <vt:filetime>2020-04-09T00:00:00Z</vt:filetime>
  </property>
</Properties>
</file>